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A6E8A9" w14:textId="77777777" w:rsidR="00075256" w:rsidRPr="00697D82" w:rsidRDefault="00920032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t xml:space="preserve">Undervisningsbeskrivelse </w:t>
      </w:r>
    </w:p>
    <w:p w14:paraId="26385A7C" w14:textId="77777777" w:rsidR="00920032" w:rsidRPr="00697D82" w:rsidRDefault="00920032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AF41EA3" w14:textId="77777777" w:rsidR="00920032" w:rsidRPr="00697D82" w:rsidRDefault="00920032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t xml:space="preserve">Stamoplysninger til brug ved prøver til gymnasiale uddannelser </w:t>
      </w:r>
    </w:p>
    <w:p w14:paraId="62483A04" w14:textId="77777777" w:rsidR="00920032" w:rsidRPr="00697D82" w:rsidRDefault="00920032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1"/>
        <w:gridCol w:w="7920"/>
      </w:tblGrid>
      <w:tr w:rsidR="008B75EF" w:rsidRPr="00697D82" w14:paraId="29E53FF4" w14:textId="77777777">
        <w:trPr>
          <w:trHeight w:val="510"/>
        </w:trPr>
        <w:tc>
          <w:tcPr>
            <w:tcW w:w="1911" w:type="dxa"/>
            <w:vAlign w:val="center"/>
          </w:tcPr>
          <w:p w14:paraId="07E68D63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ermin</w:t>
            </w:r>
          </w:p>
        </w:tc>
        <w:tc>
          <w:tcPr>
            <w:tcW w:w="1911" w:type="dxa"/>
            <w:vAlign w:val="center"/>
          </w:tcPr>
          <w:p w14:paraId="32CAD1F4" w14:textId="77777777" w:rsidR="0094366B" w:rsidRPr="00697D82" w:rsidRDefault="00320491" w:rsidP="00C67186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Termin hvor undervisningen afsluttes:</w:t>
            </w:r>
            <w:r w:rsidR="00786B7D" w:rsidRPr="00697D82">
              <w:rPr>
                <w:rFonts w:ascii="Times New Roman" w:hAnsi="Times New Roman"/>
              </w:rPr>
              <w:t xml:space="preserve"> </w:t>
            </w:r>
          </w:p>
        </w:tc>
      </w:tr>
      <w:tr w:rsidR="008B75EF" w:rsidRPr="00697D82" w14:paraId="26C6A956" w14:textId="77777777">
        <w:tc>
          <w:tcPr>
            <w:tcW w:w="1908" w:type="dxa"/>
          </w:tcPr>
          <w:p w14:paraId="5AD343F6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stitution</w:t>
            </w:r>
          </w:p>
        </w:tc>
        <w:tc>
          <w:tcPr>
            <w:tcW w:w="7920" w:type="dxa"/>
          </w:tcPr>
          <w:p w14:paraId="75E329C7" w14:textId="77777777" w:rsidR="0094366B" w:rsidRPr="00697D82" w:rsidRDefault="00CC48DF" w:rsidP="001B409B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Niels Brock </w:t>
            </w:r>
            <w:r w:rsidR="001B409B" w:rsidRPr="00697D82">
              <w:rPr>
                <w:rFonts w:ascii="Times New Roman" w:hAnsi="Times New Roman"/>
              </w:rPr>
              <w:t>JTP</w:t>
            </w:r>
          </w:p>
        </w:tc>
      </w:tr>
      <w:tr w:rsidR="008B75EF" w:rsidRPr="00697D82" w14:paraId="764CA689" w14:textId="77777777">
        <w:tc>
          <w:tcPr>
            <w:tcW w:w="1908" w:type="dxa"/>
          </w:tcPr>
          <w:p w14:paraId="2E5B0D67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Uddannelse</w:t>
            </w:r>
          </w:p>
        </w:tc>
        <w:tc>
          <w:tcPr>
            <w:tcW w:w="7920" w:type="dxa"/>
          </w:tcPr>
          <w:p w14:paraId="761DF4FE" w14:textId="77777777" w:rsidR="0094366B" w:rsidRPr="00697D82" w:rsidRDefault="00BE232C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H</w:t>
            </w:r>
            <w:r w:rsidR="00786B7D" w:rsidRPr="00697D82">
              <w:rPr>
                <w:rFonts w:ascii="Times New Roman" w:hAnsi="Times New Roman"/>
              </w:rPr>
              <w:t>HX</w:t>
            </w:r>
          </w:p>
        </w:tc>
      </w:tr>
      <w:tr w:rsidR="008B75EF" w:rsidRPr="00697D82" w14:paraId="1411161C" w14:textId="77777777">
        <w:tc>
          <w:tcPr>
            <w:tcW w:w="1908" w:type="dxa"/>
          </w:tcPr>
          <w:p w14:paraId="759DD61E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Fag og niveau</w:t>
            </w:r>
          </w:p>
        </w:tc>
        <w:tc>
          <w:tcPr>
            <w:tcW w:w="7920" w:type="dxa"/>
          </w:tcPr>
          <w:p w14:paraId="432C42F2" w14:textId="77777777" w:rsidR="0094366B" w:rsidRPr="00697D82" w:rsidRDefault="00744D24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Matematik </w:t>
            </w:r>
            <w:r w:rsidR="00E956BF" w:rsidRPr="00697D82">
              <w:rPr>
                <w:rFonts w:ascii="Times New Roman" w:hAnsi="Times New Roman"/>
              </w:rPr>
              <w:t>A</w:t>
            </w:r>
          </w:p>
        </w:tc>
      </w:tr>
      <w:tr w:rsidR="008B75EF" w:rsidRPr="00697D82" w14:paraId="6C9595FB" w14:textId="77777777">
        <w:tc>
          <w:tcPr>
            <w:tcW w:w="1908" w:type="dxa"/>
          </w:tcPr>
          <w:p w14:paraId="6E89DBA1" w14:textId="77777777" w:rsidR="0094366B" w:rsidRPr="00697D82" w:rsidRDefault="00235BD9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Lærer</w:t>
            </w:r>
            <w:r w:rsidR="0094366B" w:rsidRPr="00697D82">
              <w:rPr>
                <w:rFonts w:ascii="Times New Roman" w:hAnsi="Times New Roman"/>
                <w:b/>
              </w:rPr>
              <w:t>(e)</w:t>
            </w:r>
          </w:p>
        </w:tc>
        <w:tc>
          <w:tcPr>
            <w:tcW w:w="7920" w:type="dxa"/>
          </w:tcPr>
          <w:p w14:paraId="39BB96D1" w14:textId="77777777" w:rsidR="0094366B" w:rsidRPr="00697D82" w:rsidRDefault="0094366B" w:rsidP="00C67186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</w:p>
        </w:tc>
      </w:tr>
      <w:tr w:rsidR="008B75EF" w:rsidRPr="00697D82" w14:paraId="1799B6A4" w14:textId="77777777">
        <w:tc>
          <w:tcPr>
            <w:tcW w:w="1908" w:type="dxa"/>
          </w:tcPr>
          <w:p w14:paraId="41A7B804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Hold</w:t>
            </w:r>
          </w:p>
        </w:tc>
        <w:tc>
          <w:tcPr>
            <w:tcW w:w="7920" w:type="dxa"/>
          </w:tcPr>
          <w:p w14:paraId="5A4B58C7" w14:textId="77777777" w:rsidR="0094366B" w:rsidRPr="00697D82" w:rsidRDefault="0094366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</w:p>
        </w:tc>
      </w:tr>
    </w:tbl>
    <w:p w14:paraId="7F007E14" w14:textId="77777777" w:rsidR="00075256" w:rsidRPr="00697D82" w:rsidRDefault="0007525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0F1B090" w14:textId="77777777" w:rsidR="00075256" w:rsidRPr="00697D82" w:rsidRDefault="00075256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bookmarkStart w:id="0" w:name="Retur"/>
      <w:r w:rsidRPr="00697D82">
        <w:rPr>
          <w:rFonts w:ascii="Times New Roman" w:hAnsi="Times New Roman"/>
          <w:b/>
        </w:rPr>
        <w:t>Oversigt over gennemførte undervisningsforløb</w:t>
      </w:r>
      <w:bookmarkEnd w:id="0"/>
    </w:p>
    <w:p w14:paraId="630F6258" w14:textId="77777777" w:rsidR="00075256" w:rsidRPr="00697D82" w:rsidRDefault="00075256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10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8172"/>
      </w:tblGrid>
      <w:tr w:rsidR="00075256" w:rsidRPr="00697D82" w14:paraId="6DDF15B7" w14:textId="77777777">
        <w:tc>
          <w:tcPr>
            <w:tcW w:w="1908" w:type="dxa"/>
          </w:tcPr>
          <w:p w14:paraId="603CC899" w14:textId="77777777" w:rsidR="00075256" w:rsidRPr="00697D82" w:rsidRDefault="004B4443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5E0E26" w:rsidRPr="00697D82">
              <w:rPr>
                <w:rFonts w:ascii="Times New Roman" w:hAnsi="Times New Roman"/>
                <w:b/>
              </w:rPr>
              <w:t xml:space="preserve"> 1</w:t>
            </w:r>
          </w:p>
        </w:tc>
        <w:tc>
          <w:tcPr>
            <w:tcW w:w="8172" w:type="dxa"/>
          </w:tcPr>
          <w:p w14:paraId="16E86E60" w14:textId="77777777" w:rsidR="00075256" w:rsidRPr="00697D82" w:rsidRDefault="00906611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Tal og </w:t>
            </w:r>
            <w:r w:rsidR="00DA321A" w:rsidRPr="00697D82">
              <w:rPr>
                <w:rFonts w:ascii="Times New Roman" w:hAnsi="Times New Roman"/>
              </w:rPr>
              <w:t>Regneregler</w:t>
            </w:r>
          </w:p>
        </w:tc>
      </w:tr>
      <w:tr w:rsidR="00075256" w:rsidRPr="00697D82" w14:paraId="3FA2D293" w14:textId="77777777">
        <w:tc>
          <w:tcPr>
            <w:tcW w:w="1908" w:type="dxa"/>
          </w:tcPr>
          <w:p w14:paraId="2250FA34" w14:textId="77777777" w:rsidR="00075256" w:rsidRPr="00697D82" w:rsidRDefault="004B4443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5E0E26" w:rsidRPr="00697D82">
              <w:rPr>
                <w:rFonts w:ascii="Times New Roman" w:hAnsi="Times New Roman"/>
                <w:b/>
              </w:rPr>
              <w:t xml:space="preserve"> 2</w:t>
            </w:r>
          </w:p>
        </w:tc>
        <w:tc>
          <w:tcPr>
            <w:tcW w:w="8172" w:type="dxa"/>
          </w:tcPr>
          <w:p w14:paraId="179B65F3" w14:textId="77777777" w:rsidR="00075256" w:rsidRPr="00697D82" w:rsidRDefault="00906611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igninger og uligheder af første grad</w:t>
            </w:r>
          </w:p>
        </w:tc>
      </w:tr>
      <w:tr w:rsidR="00C46E98" w:rsidRPr="00697D82" w14:paraId="632907B5" w14:textId="77777777">
        <w:tc>
          <w:tcPr>
            <w:tcW w:w="1908" w:type="dxa"/>
          </w:tcPr>
          <w:p w14:paraId="64752D30" w14:textId="77777777" w:rsidR="00C46E98" w:rsidRPr="00697D82" w:rsidRDefault="00C46E98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3</w:t>
            </w:r>
          </w:p>
        </w:tc>
        <w:tc>
          <w:tcPr>
            <w:tcW w:w="8172" w:type="dxa"/>
          </w:tcPr>
          <w:p w14:paraId="7E5377D4" w14:textId="77777777" w:rsidR="00C46E98" w:rsidRPr="00697D82" w:rsidRDefault="00906611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nktionsbegrebet</w:t>
            </w:r>
            <w:r w:rsidR="007873EB" w:rsidRPr="00697D82">
              <w:rPr>
                <w:rFonts w:ascii="Times New Roman" w:hAnsi="Times New Roman"/>
              </w:rPr>
              <w:t xml:space="preserve"> </w:t>
            </w:r>
            <w:r w:rsidR="001D040D" w:rsidRPr="00697D82">
              <w:rPr>
                <w:rFonts w:ascii="Times New Roman" w:hAnsi="Times New Roman"/>
              </w:rPr>
              <w:t>og lineære funktioner</w:t>
            </w:r>
          </w:p>
        </w:tc>
      </w:tr>
      <w:tr w:rsidR="00C46E98" w:rsidRPr="00697D82" w14:paraId="5463BADC" w14:textId="77777777">
        <w:tc>
          <w:tcPr>
            <w:tcW w:w="1908" w:type="dxa"/>
          </w:tcPr>
          <w:p w14:paraId="3819A929" w14:textId="77777777" w:rsidR="00C46E98" w:rsidRPr="00697D82" w:rsidRDefault="00C46E98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4</w:t>
            </w:r>
          </w:p>
        </w:tc>
        <w:tc>
          <w:tcPr>
            <w:tcW w:w="8172" w:type="dxa"/>
          </w:tcPr>
          <w:p w14:paraId="4B7B4DC7" w14:textId="77777777" w:rsidR="00C46E98" w:rsidRPr="00697D82" w:rsidRDefault="00D67212" w:rsidP="00786B7D">
            <w:pPr>
              <w:tabs>
                <w:tab w:val="left" w:pos="270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Polynomier af anden og højere grad</w:t>
            </w:r>
          </w:p>
        </w:tc>
      </w:tr>
      <w:tr w:rsidR="00C46E98" w:rsidRPr="00697D82" w14:paraId="449AE011" w14:textId="77777777">
        <w:tc>
          <w:tcPr>
            <w:tcW w:w="1908" w:type="dxa"/>
          </w:tcPr>
          <w:p w14:paraId="11047586" w14:textId="77777777" w:rsidR="00C46E98" w:rsidRPr="00697D82" w:rsidRDefault="00C46E98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5</w:t>
            </w:r>
          </w:p>
        </w:tc>
        <w:tc>
          <w:tcPr>
            <w:tcW w:w="8172" w:type="dxa"/>
          </w:tcPr>
          <w:p w14:paraId="731D42DC" w14:textId="77777777" w:rsidR="00C46E98" w:rsidRPr="00697D82" w:rsidRDefault="00021929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verse</w:t>
            </w:r>
            <w:r w:rsidR="00786B7D" w:rsidRPr="00697D82">
              <w:rPr>
                <w:rFonts w:ascii="Times New Roman" w:hAnsi="Times New Roman"/>
              </w:rPr>
              <w:t xml:space="preserve"> funktioner</w:t>
            </w:r>
            <w:r w:rsidR="002310BC" w:rsidRPr="00697D82">
              <w:rPr>
                <w:rFonts w:ascii="Times New Roman" w:hAnsi="Times New Roman"/>
              </w:rPr>
              <w:t xml:space="preserve"> </w:t>
            </w:r>
          </w:p>
        </w:tc>
      </w:tr>
      <w:tr w:rsidR="00C46E98" w:rsidRPr="00697D82" w14:paraId="0C724925" w14:textId="77777777">
        <w:tc>
          <w:tcPr>
            <w:tcW w:w="1908" w:type="dxa"/>
          </w:tcPr>
          <w:p w14:paraId="0492C69E" w14:textId="77777777" w:rsidR="00C46E98" w:rsidRPr="00697D82" w:rsidRDefault="004A6748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6</w:t>
            </w:r>
          </w:p>
        </w:tc>
        <w:tc>
          <w:tcPr>
            <w:tcW w:w="8172" w:type="dxa"/>
          </w:tcPr>
          <w:p w14:paraId="0DDA5818" w14:textId="77777777" w:rsidR="00C46E98" w:rsidRPr="00697D82" w:rsidRDefault="00AB4857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inansiel regning</w:t>
            </w:r>
          </w:p>
        </w:tc>
      </w:tr>
      <w:tr w:rsidR="00C46E98" w:rsidRPr="00697D82" w14:paraId="40924DF6" w14:textId="77777777">
        <w:tc>
          <w:tcPr>
            <w:tcW w:w="1908" w:type="dxa"/>
          </w:tcPr>
          <w:p w14:paraId="176CBB4E" w14:textId="77777777" w:rsidR="00C46E98" w:rsidRPr="00697D82" w:rsidRDefault="007873E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7</w:t>
            </w:r>
          </w:p>
        </w:tc>
        <w:tc>
          <w:tcPr>
            <w:tcW w:w="8172" w:type="dxa"/>
          </w:tcPr>
          <w:p w14:paraId="415A4EEA" w14:textId="77777777" w:rsidR="00C46E98" w:rsidRPr="00697D82" w:rsidRDefault="007873EB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skrivende statistik</w:t>
            </w:r>
          </w:p>
        </w:tc>
      </w:tr>
      <w:tr w:rsidR="003922FA" w:rsidRPr="00697D82" w14:paraId="3BB7DB53" w14:textId="77777777">
        <w:tc>
          <w:tcPr>
            <w:tcW w:w="1908" w:type="dxa"/>
          </w:tcPr>
          <w:p w14:paraId="47C59FDF" w14:textId="77777777" w:rsidR="003922FA" w:rsidRPr="00697D82" w:rsidRDefault="003922FA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8</w:t>
            </w:r>
          </w:p>
        </w:tc>
        <w:tc>
          <w:tcPr>
            <w:tcW w:w="8172" w:type="dxa"/>
          </w:tcPr>
          <w:p w14:paraId="03930F1F" w14:textId="77777777" w:rsidR="003922FA" w:rsidRPr="00697D82" w:rsidRDefault="003922FA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fferentialregning og funktionsanalyse</w:t>
            </w:r>
          </w:p>
        </w:tc>
      </w:tr>
      <w:tr w:rsidR="003922FA" w:rsidRPr="00697D82" w14:paraId="0EB80878" w14:textId="77777777">
        <w:tc>
          <w:tcPr>
            <w:tcW w:w="1908" w:type="dxa"/>
          </w:tcPr>
          <w:p w14:paraId="1765C86F" w14:textId="77777777" w:rsidR="003922FA" w:rsidRPr="00697D82" w:rsidRDefault="003922FA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9</w:t>
            </w:r>
          </w:p>
        </w:tc>
        <w:tc>
          <w:tcPr>
            <w:tcW w:w="8172" w:type="dxa"/>
          </w:tcPr>
          <w:p w14:paraId="36C71687" w14:textId="77777777" w:rsidR="003922FA" w:rsidRPr="00697D82" w:rsidRDefault="003922FA" w:rsidP="003922FA">
            <w:pPr>
              <w:tabs>
                <w:tab w:val="left" w:pos="1692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Lineær </w:t>
            </w:r>
            <w:r w:rsidR="00E956BF" w:rsidRPr="00697D82">
              <w:rPr>
                <w:rFonts w:ascii="Times New Roman" w:hAnsi="Times New Roman"/>
              </w:rPr>
              <w:t xml:space="preserve">og kvadratisk </w:t>
            </w:r>
            <w:r w:rsidRPr="00697D82">
              <w:rPr>
                <w:rFonts w:ascii="Times New Roman" w:hAnsi="Times New Roman"/>
              </w:rPr>
              <w:t>programmering</w:t>
            </w:r>
          </w:p>
        </w:tc>
      </w:tr>
      <w:tr w:rsidR="003922FA" w:rsidRPr="00697D82" w14:paraId="4C5C9DD4" w14:textId="77777777">
        <w:tc>
          <w:tcPr>
            <w:tcW w:w="1908" w:type="dxa"/>
          </w:tcPr>
          <w:p w14:paraId="4529ABC0" w14:textId="77777777" w:rsidR="003922FA" w:rsidRPr="00697D82" w:rsidRDefault="003922FA" w:rsidP="00161C57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0</w:t>
            </w:r>
          </w:p>
        </w:tc>
        <w:tc>
          <w:tcPr>
            <w:tcW w:w="8172" w:type="dxa"/>
          </w:tcPr>
          <w:p w14:paraId="6AAEBB84" w14:textId="77777777" w:rsidR="003922FA" w:rsidRPr="00697D82" w:rsidRDefault="003922F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ndsynlighedsregning</w:t>
            </w:r>
          </w:p>
        </w:tc>
      </w:tr>
      <w:tr w:rsidR="003922FA" w:rsidRPr="00697D82" w14:paraId="3E4A2AD9" w14:textId="77777777">
        <w:tc>
          <w:tcPr>
            <w:tcW w:w="1908" w:type="dxa"/>
          </w:tcPr>
          <w:p w14:paraId="181FB6EB" w14:textId="77777777" w:rsidR="003922FA" w:rsidRPr="00697D82" w:rsidRDefault="003922F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1</w:t>
            </w:r>
          </w:p>
        </w:tc>
        <w:tc>
          <w:tcPr>
            <w:tcW w:w="8172" w:type="dxa"/>
          </w:tcPr>
          <w:p w14:paraId="13B9143D" w14:textId="77777777" w:rsidR="003922FA" w:rsidRPr="00697D82" w:rsidRDefault="003922F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ndsynlighedsfordelinger, Konfidensintervaller og Chi-i-anden test</w:t>
            </w:r>
          </w:p>
        </w:tc>
      </w:tr>
      <w:tr w:rsidR="0011238A" w:rsidRPr="00697D82" w14:paraId="30797B22" w14:textId="77777777">
        <w:tc>
          <w:tcPr>
            <w:tcW w:w="1908" w:type="dxa"/>
          </w:tcPr>
          <w:p w14:paraId="65F7802F" w14:textId="2BA26DE3" w:rsidR="0011238A" w:rsidRPr="00697D82" w:rsidRDefault="0011238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Titel 12</w:t>
            </w:r>
          </w:p>
        </w:tc>
        <w:tc>
          <w:tcPr>
            <w:tcW w:w="8172" w:type="dxa"/>
          </w:tcPr>
          <w:p w14:paraId="62FD74DF" w14:textId="092F1F87" w:rsidR="0011238A" w:rsidRPr="00697D82" w:rsidRDefault="0011238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ifferentialregning &amp; repetition</w:t>
            </w:r>
          </w:p>
        </w:tc>
      </w:tr>
      <w:tr w:rsidR="00E956BF" w:rsidRPr="00697D82" w14:paraId="7C13B6F1" w14:textId="77777777">
        <w:tc>
          <w:tcPr>
            <w:tcW w:w="1908" w:type="dxa"/>
          </w:tcPr>
          <w:p w14:paraId="3E5A93A2" w14:textId="26E46548" w:rsidR="00E956BF" w:rsidRPr="00697D82" w:rsidRDefault="00E956BF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</w:t>
            </w:r>
            <w:r w:rsidR="0011238A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8172" w:type="dxa"/>
          </w:tcPr>
          <w:p w14:paraId="33DE8EA9" w14:textId="77C6CA15" w:rsidR="00E956BF" w:rsidRPr="00697D82" w:rsidRDefault="00E956BF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Integralregning</w:t>
            </w:r>
          </w:p>
        </w:tc>
      </w:tr>
      <w:tr w:rsidR="0011238A" w:rsidRPr="00697D82" w14:paraId="1103A198" w14:textId="77777777">
        <w:tc>
          <w:tcPr>
            <w:tcW w:w="1908" w:type="dxa"/>
          </w:tcPr>
          <w:p w14:paraId="33A6EB32" w14:textId="3ABDB4A5" w:rsidR="0011238A" w:rsidRPr="00697D82" w:rsidRDefault="0011238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Titel 14</w:t>
            </w:r>
          </w:p>
        </w:tc>
        <w:tc>
          <w:tcPr>
            <w:tcW w:w="8172" w:type="dxa"/>
          </w:tcPr>
          <w:p w14:paraId="25999C08" w14:textId="395181F4" w:rsidR="0011238A" w:rsidRPr="00697D82" w:rsidRDefault="0011238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ifferentialligninger</w:t>
            </w:r>
          </w:p>
        </w:tc>
      </w:tr>
      <w:tr w:rsidR="0011238A" w:rsidRPr="00697D82" w14:paraId="6309BE61" w14:textId="77777777">
        <w:tc>
          <w:tcPr>
            <w:tcW w:w="1908" w:type="dxa"/>
          </w:tcPr>
          <w:p w14:paraId="4E0B7F2E" w14:textId="4A10871C" w:rsidR="0011238A" w:rsidRDefault="0011238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Titel 15</w:t>
            </w:r>
          </w:p>
        </w:tc>
        <w:tc>
          <w:tcPr>
            <w:tcW w:w="8172" w:type="dxa"/>
          </w:tcPr>
          <w:p w14:paraId="2A1AD929" w14:textId="4A2D0972" w:rsidR="0011238A" w:rsidRDefault="0011238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ultipel regression</w:t>
            </w:r>
          </w:p>
        </w:tc>
      </w:tr>
      <w:tr w:rsidR="00E956BF" w:rsidRPr="00697D82" w14:paraId="50AD4A42" w14:textId="77777777">
        <w:tc>
          <w:tcPr>
            <w:tcW w:w="1908" w:type="dxa"/>
          </w:tcPr>
          <w:p w14:paraId="1B5E3BAE" w14:textId="1D9EEEB0" w:rsidR="00E956BF" w:rsidRPr="00697D82" w:rsidRDefault="00E956BF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lastRenderedPageBreak/>
              <w:t>Titel 1</w:t>
            </w:r>
            <w:r w:rsidR="0011238A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8172" w:type="dxa"/>
          </w:tcPr>
          <w:p w14:paraId="09244D11" w14:textId="0E0C4857" w:rsidR="00E956BF" w:rsidRPr="00697D82" w:rsidRDefault="0011238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Kvadratisk programmering</w:t>
            </w:r>
          </w:p>
        </w:tc>
      </w:tr>
      <w:tr w:rsidR="0011238A" w:rsidRPr="00697D82" w14:paraId="3028F07A" w14:textId="77777777">
        <w:tc>
          <w:tcPr>
            <w:tcW w:w="1908" w:type="dxa"/>
          </w:tcPr>
          <w:p w14:paraId="61848178" w14:textId="5CF08438" w:rsidR="0011238A" w:rsidRPr="00697D82" w:rsidRDefault="0011238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Titel 17</w:t>
            </w:r>
          </w:p>
        </w:tc>
        <w:tc>
          <w:tcPr>
            <w:tcW w:w="8172" w:type="dxa"/>
          </w:tcPr>
          <w:p w14:paraId="3367CCCF" w14:textId="6E79423C" w:rsidR="0011238A" w:rsidRDefault="0011238A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Trigonometri</w:t>
            </w:r>
          </w:p>
        </w:tc>
      </w:tr>
      <w:tr w:rsidR="00E956BF" w:rsidRPr="00697D82" w14:paraId="4A846E83" w14:textId="77777777">
        <w:tc>
          <w:tcPr>
            <w:tcW w:w="1908" w:type="dxa"/>
          </w:tcPr>
          <w:p w14:paraId="2306B1F3" w14:textId="1DA69F72" w:rsidR="00E956BF" w:rsidRPr="00697D82" w:rsidRDefault="00E956BF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 xml:space="preserve">Titel </w:t>
            </w:r>
            <w:r w:rsidR="0011238A">
              <w:rPr>
                <w:rFonts w:ascii="Times New Roman" w:hAnsi="Times New Roman"/>
                <w:b/>
              </w:rPr>
              <w:t>18</w:t>
            </w:r>
          </w:p>
        </w:tc>
        <w:tc>
          <w:tcPr>
            <w:tcW w:w="8172" w:type="dxa"/>
          </w:tcPr>
          <w:p w14:paraId="52E5874D" w14:textId="0DBAC02E" w:rsidR="00E956BF" w:rsidRPr="00697D82" w:rsidRDefault="00FD5345" w:rsidP="003922FA">
            <w:pPr>
              <w:tabs>
                <w:tab w:val="left" w:pos="2700"/>
                <w:tab w:val="left" w:pos="3240"/>
              </w:tabs>
              <w:spacing w:before="120" w:after="12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ektorer</w:t>
            </w:r>
          </w:p>
        </w:tc>
      </w:tr>
    </w:tbl>
    <w:p w14:paraId="559073C0" w14:textId="77777777" w:rsidR="00235BD9" w:rsidRPr="00697D82" w:rsidRDefault="00235BD9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21B576A0" w14:textId="77777777" w:rsidR="00ED2480" w:rsidRPr="00697D82" w:rsidRDefault="009F6294" w:rsidP="00FA61FE">
      <w:pPr>
        <w:tabs>
          <w:tab w:val="left" w:pos="2700"/>
          <w:tab w:val="left" w:pos="3240"/>
        </w:tabs>
        <w:rPr>
          <w:rFonts w:ascii="Times New Roman" w:hAnsi="Times New Roman"/>
        </w:rPr>
        <w:sectPr w:rsidR="00ED2480" w:rsidRPr="00697D82" w:rsidSect="000D0DD3">
          <w:headerReference w:type="default" r:id="rId8"/>
          <w:footerReference w:type="default" r:id="rId9"/>
          <w:pgSz w:w="11906" w:h="16838"/>
          <w:pgMar w:top="1259" w:right="1134" w:bottom="170" w:left="907" w:header="709" w:footer="709" w:gutter="0"/>
          <w:cols w:space="708"/>
          <w:docGrid w:linePitch="360"/>
        </w:sectPr>
      </w:pPr>
      <w:r w:rsidRPr="00697D82">
        <w:rPr>
          <w:rFonts w:ascii="Times New Roman" w:hAnsi="Times New Roman"/>
        </w:rPr>
        <w:t>Materiale: Systime</w:t>
      </w:r>
      <w:r w:rsidR="00ED2480" w:rsidRPr="00697D82">
        <w:rPr>
          <w:rFonts w:ascii="Times New Roman" w:hAnsi="Times New Roman"/>
        </w:rPr>
        <w:t>,</w:t>
      </w:r>
      <w:r w:rsidRPr="00697D82">
        <w:rPr>
          <w:rFonts w:ascii="Times New Roman" w:hAnsi="Times New Roman"/>
        </w:rPr>
        <w:t xml:space="preserve"> </w:t>
      </w:r>
      <w:r w:rsidR="003E0BA8" w:rsidRPr="00697D82">
        <w:rPr>
          <w:rFonts w:ascii="Times New Roman" w:hAnsi="Times New Roman"/>
        </w:rPr>
        <w:t xml:space="preserve">Brydensholt, Ebbesen og Nielsen: </w:t>
      </w:r>
      <w:r w:rsidR="00ED2480" w:rsidRPr="00697D82">
        <w:rPr>
          <w:rFonts w:ascii="Times New Roman" w:hAnsi="Times New Roman"/>
        </w:rPr>
        <w:t>Lærebog i Matematik 1,2,3</w:t>
      </w:r>
    </w:p>
    <w:p w14:paraId="4994A4DA" w14:textId="77777777" w:rsidR="00BB22F1" w:rsidRPr="00697D82" w:rsidRDefault="00075256" w:rsidP="00FA61FE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66851908" w14:textId="77777777" w:rsidR="0007120B" w:rsidRPr="00697D82" w:rsidRDefault="004A3A7F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07120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1B1E3FF2" w14:textId="77777777" w:rsidR="00BB22F1" w:rsidRPr="00697D82" w:rsidRDefault="00BB22F1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11"/>
        <w:gridCol w:w="7946"/>
      </w:tblGrid>
      <w:tr w:rsidR="00934DF4" w:rsidRPr="00697D82" w14:paraId="5DB05E0B" w14:textId="77777777">
        <w:trPr>
          <w:trHeight w:val="397"/>
        </w:trPr>
        <w:tc>
          <w:tcPr>
            <w:tcW w:w="1908" w:type="dxa"/>
            <w:vAlign w:val="center"/>
          </w:tcPr>
          <w:p w14:paraId="7287D9F0" w14:textId="77777777" w:rsidR="004B4443" w:rsidRPr="00697D82" w:rsidRDefault="004B4443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5E0E26" w:rsidRPr="00697D82">
              <w:rPr>
                <w:rFonts w:ascii="Times New Roman" w:hAnsi="Times New Roman"/>
                <w:b/>
              </w:rPr>
              <w:t xml:space="preserve"> 1</w:t>
            </w:r>
          </w:p>
        </w:tc>
        <w:tc>
          <w:tcPr>
            <w:tcW w:w="7946" w:type="dxa"/>
            <w:vAlign w:val="center"/>
          </w:tcPr>
          <w:p w14:paraId="60C0C0C6" w14:textId="77777777" w:rsidR="008B75EF" w:rsidRPr="00697D82" w:rsidRDefault="00671DCD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Tal og </w:t>
            </w:r>
            <w:r w:rsidR="00DA321A" w:rsidRPr="00697D82">
              <w:rPr>
                <w:rFonts w:ascii="Times New Roman" w:hAnsi="Times New Roman"/>
              </w:rPr>
              <w:t>Regneregler</w:t>
            </w:r>
          </w:p>
        </w:tc>
      </w:tr>
      <w:tr w:rsidR="00934DF4" w:rsidRPr="00697D82" w14:paraId="4C264C82" w14:textId="77777777">
        <w:tc>
          <w:tcPr>
            <w:tcW w:w="1908" w:type="dxa"/>
          </w:tcPr>
          <w:p w14:paraId="5214BE56" w14:textId="77777777" w:rsidR="008B75EF" w:rsidRPr="00697D82" w:rsidRDefault="008B75EF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00D6CA21" w14:textId="77777777" w:rsidR="006B085C" w:rsidRPr="00697D82" w:rsidRDefault="006B085C" w:rsidP="00136CA3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</w:p>
          <w:p w14:paraId="4B150225" w14:textId="77777777" w:rsidR="00136CA3" w:rsidRPr="00697D82" w:rsidRDefault="00136CA3" w:rsidP="00136CA3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00001B17" w14:textId="77777777" w:rsidR="00136CA3" w:rsidRPr="00697D82" w:rsidRDefault="00136CA3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I</w:t>
            </w:r>
            <w:r w:rsidR="008667E0" w:rsidRPr="00697D82">
              <w:rPr>
                <w:rFonts w:ascii="Times New Roman" w:hAnsi="Times New Roman"/>
              </w:rPr>
              <w:t>ntervaller</w:t>
            </w:r>
          </w:p>
          <w:p w14:paraId="1F1BF189" w14:textId="77777777" w:rsidR="00136CA3" w:rsidRPr="00697D82" w:rsidRDefault="00136CA3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P</w:t>
            </w:r>
            <w:r w:rsidR="008667E0" w:rsidRPr="00697D82">
              <w:rPr>
                <w:rFonts w:ascii="Times New Roman" w:hAnsi="Times New Roman"/>
              </w:rPr>
              <w:t>rocentregning</w:t>
            </w:r>
          </w:p>
          <w:p w14:paraId="0E0DE6BF" w14:textId="77777777" w:rsidR="00136CA3" w:rsidRPr="00697D82" w:rsidRDefault="00136CA3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I</w:t>
            </w:r>
            <w:r w:rsidR="008667E0" w:rsidRPr="00697D82">
              <w:rPr>
                <w:rFonts w:ascii="Times New Roman" w:hAnsi="Times New Roman"/>
              </w:rPr>
              <w:t>ndekstal</w:t>
            </w:r>
          </w:p>
          <w:p w14:paraId="4659E3B6" w14:textId="77777777" w:rsidR="0086004D" w:rsidRPr="00697D82" w:rsidRDefault="0086004D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Overslagsberegninger</w:t>
            </w:r>
          </w:p>
          <w:p w14:paraId="01818B0C" w14:textId="77777777" w:rsidR="00136CA3" w:rsidRPr="00697D82" w:rsidRDefault="00136CA3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M</w:t>
            </w:r>
            <w:r w:rsidR="00D52368" w:rsidRPr="00697D82">
              <w:rPr>
                <w:rFonts w:ascii="Times New Roman" w:hAnsi="Times New Roman"/>
              </w:rPr>
              <w:t>ultiplikation af flerleddede størrelser</w:t>
            </w:r>
            <w:r w:rsidR="002310BC" w:rsidRPr="00697D82">
              <w:rPr>
                <w:rFonts w:ascii="Times New Roman" w:hAnsi="Times New Roman"/>
              </w:rPr>
              <w:t>, kvadratsætningerne</w:t>
            </w:r>
          </w:p>
          <w:p w14:paraId="61BFFB3D" w14:textId="77777777" w:rsidR="00136CA3" w:rsidRPr="00697D82" w:rsidRDefault="00136CA3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R</w:t>
            </w:r>
            <w:r w:rsidR="00D52368" w:rsidRPr="00697D82">
              <w:rPr>
                <w:rFonts w:ascii="Times New Roman" w:hAnsi="Times New Roman"/>
              </w:rPr>
              <w:t>egler ophævelse af parenteser</w:t>
            </w:r>
            <w:r w:rsidR="00C15120" w:rsidRPr="00697D82">
              <w:rPr>
                <w:rFonts w:ascii="Times New Roman" w:hAnsi="Times New Roman"/>
              </w:rPr>
              <w:t xml:space="preserve"> og ’at sætte udenfor en parentes’</w:t>
            </w:r>
          </w:p>
          <w:p w14:paraId="1D162FA0" w14:textId="77777777" w:rsidR="002310BC" w:rsidRPr="00697D82" w:rsidRDefault="002310BC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Regneregler for potenser</w:t>
            </w:r>
            <w:r w:rsidR="00021929" w:rsidRPr="00697D82">
              <w:rPr>
                <w:rFonts w:ascii="Times New Roman" w:hAnsi="Times New Roman"/>
              </w:rPr>
              <w:t xml:space="preserve"> og rødder</w:t>
            </w:r>
          </w:p>
          <w:p w14:paraId="772DD19B" w14:textId="77777777" w:rsidR="00DA321A" w:rsidRPr="00697D82" w:rsidRDefault="00DA321A" w:rsidP="00DF7684">
            <w:pPr>
              <w:numPr>
                <w:ilvl w:val="0"/>
                <w:numId w:val="10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Regningsarternes hierarki</w:t>
            </w:r>
          </w:p>
          <w:p w14:paraId="33CF2843" w14:textId="77777777" w:rsidR="00964AB9" w:rsidRPr="00697D82" w:rsidRDefault="00964AB9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D485D0B" w14:textId="77777777" w:rsidR="00964AB9" w:rsidRPr="00697D82" w:rsidRDefault="00964AB9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934DF4" w:rsidRPr="00697D82" w14:paraId="6DD131DD" w14:textId="77777777">
        <w:trPr>
          <w:trHeight w:val="397"/>
        </w:trPr>
        <w:tc>
          <w:tcPr>
            <w:tcW w:w="1911" w:type="dxa"/>
            <w:vAlign w:val="center"/>
          </w:tcPr>
          <w:p w14:paraId="7451E513" w14:textId="77777777" w:rsidR="004B4443" w:rsidRPr="00697D82" w:rsidRDefault="008B75EF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1911" w:type="dxa"/>
            <w:vAlign w:val="center"/>
          </w:tcPr>
          <w:p w14:paraId="04CDFF8B" w14:textId="77777777" w:rsidR="008B75EF" w:rsidRPr="00697D82" w:rsidRDefault="008B75EF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20 timer</w:t>
            </w:r>
          </w:p>
        </w:tc>
      </w:tr>
      <w:tr w:rsidR="00934DF4" w:rsidRPr="00697D82" w14:paraId="7C53FDD7" w14:textId="77777777">
        <w:tc>
          <w:tcPr>
            <w:tcW w:w="1908" w:type="dxa"/>
          </w:tcPr>
          <w:p w14:paraId="0D72D83C" w14:textId="77777777" w:rsidR="008B75EF" w:rsidRPr="00697D82" w:rsidRDefault="008B75EF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09DE2D79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</w:p>
          <w:p w14:paraId="2B832CDC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625CCCB6" w14:textId="77777777" w:rsidR="000B4186" w:rsidRPr="00697D82" w:rsidRDefault="000B4186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1D264553" w14:textId="77777777" w:rsidR="00E8157D" w:rsidRPr="00697D82" w:rsidRDefault="00E8157D" w:rsidP="00DF7684">
            <w:pPr>
              <w:numPr>
                <w:ilvl w:val="0"/>
                <w:numId w:val="2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grundlæggende begreber indenfor mængdelære</w:t>
            </w:r>
          </w:p>
          <w:p w14:paraId="603E4782" w14:textId="77777777" w:rsidR="000B4186" w:rsidRPr="00697D82" w:rsidRDefault="00E8157D" w:rsidP="00DF7684">
            <w:pPr>
              <w:numPr>
                <w:ilvl w:val="0"/>
                <w:numId w:val="2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regnereglerne indenfor potens-, brøk-, og procentregning</w:t>
            </w:r>
          </w:p>
          <w:p w14:paraId="504A3592" w14:textId="77777777" w:rsidR="00E8157D" w:rsidRPr="00697D82" w:rsidRDefault="00E8157D" w:rsidP="00DF7684">
            <w:pPr>
              <w:numPr>
                <w:ilvl w:val="0"/>
                <w:numId w:val="2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reglerne for at sætte og hæve parenteser</w:t>
            </w:r>
          </w:p>
          <w:p w14:paraId="49F5F8BB" w14:textId="77777777" w:rsidR="004B4443" w:rsidRPr="00697D82" w:rsidRDefault="004B4443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934DF4" w:rsidRPr="00697D82" w14:paraId="46381DBA" w14:textId="77777777">
        <w:tc>
          <w:tcPr>
            <w:tcW w:w="1908" w:type="dxa"/>
          </w:tcPr>
          <w:p w14:paraId="3D3E0E20" w14:textId="77777777" w:rsidR="008B75EF" w:rsidRPr="00697D82" w:rsidRDefault="008B75EF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10B0C68E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68BE02C3" w14:textId="77777777" w:rsidR="00A5473E" w:rsidRPr="00697D82" w:rsidRDefault="00A5473E" w:rsidP="00DF7684">
            <w:pPr>
              <w:numPr>
                <w:ilvl w:val="0"/>
                <w:numId w:val="2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C7CD020" w14:textId="77777777" w:rsidR="00A5473E" w:rsidRPr="00697D82" w:rsidRDefault="00A5473E" w:rsidP="00DF7684">
            <w:pPr>
              <w:numPr>
                <w:ilvl w:val="0"/>
                <w:numId w:val="2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irtuel undervisning</w:t>
            </w:r>
          </w:p>
          <w:p w14:paraId="3B493AEF" w14:textId="77777777" w:rsidR="00A5473E" w:rsidRPr="00697D82" w:rsidRDefault="00A5473E" w:rsidP="00DF7684">
            <w:pPr>
              <w:numPr>
                <w:ilvl w:val="0"/>
                <w:numId w:val="2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 og regneark)</w:t>
            </w:r>
          </w:p>
          <w:p w14:paraId="0366BE77" w14:textId="77777777" w:rsidR="00A5473E" w:rsidRPr="00697D82" w:rsidRDefault="00A5473E" w:rsidP="00DF7684">
            <w:pPr>
              <w:numPr>
                <w:ilvl w:val="0"/>
                <w:numId w:val="2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17A59454" w14:textId="77777777" w:rsidR="004B4443" w:rsidRPr="00697D82" w:rsidRDefault="004B4443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71D93FC9" w14:textId="77777777" w:rsidR="004E5E22" w:rsidRPr="00697D82" w:rsidRDefault="004A3A7F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4E5E22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3670EC58" w14:textId="77777777" w:rsidR="00235BD9" w:rsidRPr="00697D82" w:rsidRDefault="00235BD9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2527BC38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006C786E" w14:textId="77777777" w:rsidR="005E5C2B" w:rsidRPr="00697D82" w:rsidRDefault="004A3A7F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C54BD65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5E5C2B" w:rsidRPr="00697D82" w14:paraId="48BA71D4" w14:textId="77777777">
        <w:trPr>
          <w:trHeight w:val="397"/>
        </w:trPr>
        <w:tc>
          <w:tcPr>
            <w:tcW w:w="1908" w:type="dxa"/>
            <w:vAlign w:val="center"/>
          </w:tcPr>
          <w:p w14:paraId="39F2B6B1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2</w:t>
            </w:r>
          </w:p>
        </w:tc>
        <w:tc>
          <w:tcPr>
            <w:tcW w:w="7946" w:type="dxa"/>
            <w:vAlign w:val="center"/>
          </w:tcPr>
          <w:p w14:paraId="2F5771EE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igninger og uligheder af første grad</w:t>
            </w:r>
          </w:p>
        </w:tc>
      </w:tr>
      <w:tr w:rsidR="005E5C2B" w:rsidRPr="00697D82" w14:paraId="7AE811B8" w14:textId="77777777">
        <w:tc>
          <w:tcPr>
            <w:tcW w:w="1908" w:type="dxa"/>
          </w:tcPr>
          <w:p w14:paraId="33ADBEF6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2B83C141" w14:textId="77777777" w:rsidR="00E04C1A" w:rsidRPr="00697D82" w:rsidRDefault="00E04C1A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7899A4F0" w14:textId="77777777" w:rsidR="00D52368" w:rsidRPr="00697D82" w:rsidRDefault="00D52368" w:rsidP="00136CA3">
            <w:p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ind w:left="792" w:hanging="36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 xml:space="preserve">Kernestof </w:t>
            </w:r>
            <w:r w:rsidRPr="00697D82">
              <w:rPr>
                <w:rFonts w:ascii="Times New Roman" w:hAnsi="Times New Roman"/>
                <w:b/>
              </w:rPr>
              <w:tab/>
            </w:r>
          </w:p>
          <w:p w14:paraId="39599295" w14:textId="77777777" w:rsidR="005A0D47" w:rsidRPr="00697D82" w:rsidRDefault="000E4AAE" w:rsidP="005A0D47">
            <w:pPr>
              <w:numPr>
                <w:ilvl w:val="0"/>
                <w:numId w:val="2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Systematisk løsning af </w:t>
            </w:r>
            <w:r w:rsidR="006B672F" w:rsidRPr="00697D82">
              <w:rPr>
                <w:rFonts w:ascii="Times New Roman" w:hAnsi="Times New Roman"/>
              </w:rPr>
              <w:t>førstegrads</w:t>
            </w:r>
            <w:r w:rsidRPr="00697D82">
              <w:rPr>
                <w:rFonts w:ascii="Times New Roman" w:hAnsi="Times New Roman"/>
              </w:rPr>
              <w:t>ligninger</w:t>
            </w:r>
            <w:r w:rsidR="00D52368" w:rsidRPr="00697D82">
              <w:rPr>
                <w:rFonts w:ascii="Times New Roman" w:hAnsi="Times New Roman"/>
              </w:rPr>
              <w:t xml:space="preserve"> med </w:t>
            </w:r>
            <w:r w:rsidR="00DA321A" w:rsidRPr="00697D82">
              <w:rPr>
                <w:rFonts w:ascii="Times New Roman" w:hAnsi="Times New Roman"/>
              </w:rPr>
              <w:t>é</w:t>
            </w:r>
            <w:r w:rsidR="00D52368" w:rsidRPr="00697D82">
              <w:rPr>
                <w:rFonts w:ascii="Times New Roman" w:hAnsi="Times New Roman"/>
              </w:rPr>
              <w:t xml:space="preserve">n ubekendt. </w:t>
            </w:r>
          </w:p>
          <w:p w14:paraId="3C5940A9" w14:textId="77777777" w:rsidR="00D52368" w:rsidRPr="00697D82" w:rsidRDefault="005A0D47" w:rsidP="005A0D47">
            <w:pPr>
              <w:numPr>
                <w:ilvl w:val="0"/>
                <w:numId w:val="2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Løsning af diverse ligningstyper vha. IT </w:t>
            </w:r>
          </w:p>
          <w:p w14:paraId="471267C4" w14:textId="77777777" w:rsidR="00D52368" w:rsidRPr="00697D82" w:rsidRDefault="000E4AAE" w:rsidP="00DF7684">
            <w:pPr>
              <w:numPr>
                <w:ilvl w:val="0"/>
                <w:numId w:val="2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</w:t>
            </w:r>
            <w:r w:rsidR="0086004D" w:rsidRPr="00697D82">
              <w:rPr>
                <w:rFonts w:ascii="Times New Roman" w:hAnsi="Times New Roman"/>
              </w:rPr>
              <w:t>egreberne</w:t>
            </w:r>
            <w:r w:rsidR="00D52368" w:rsidRPr="00697D82">
              <w:rPr>
                <w:rFonts w:ascii="Times New Roman" w:hAnsi="Times New Roman"/>
              </w:rPr>
              <w:t xml:space="preserve"> grundmængde </w:t>
            </w:r>
            <w:r w:rsidR="0086004D" w:rsidRPr="00697D82">
              <w:rPr>
                <w:rFonts w:ascii="Times New Roman" w:hAnsi="Times New Roman"/>
              </w:rPr>
              <w:t xml:space="preserve">og løsningsmængde </w:t>
            </w:r>
          </w:p>
          <w:p w14:paraId="282391E9" w14:textId="77777777" w:rsidR="00D52368" w:rsidRPr="00697D82" w:rsidRDefault="00D52368" w:rsidP="00136CA3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</w:rPr>
            </w:pPr>
          </w:p>
          <w:p w14:paraId="77A16AF6" w14:textId="77777777" w:rsidR="00D52368" w:rsidRPr="00697D82" w:rsidRDefault="00D52368" w:rsidP="00136CA3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06915EF9" w14:textId="77777777" w:rsidR="00D52368" w:rsidRPr="00697D82" w:rsidRDefault="000E4AAE" w:rsidP="00DF7684">
            <w:pPr>
              <w:numPr>
                <w:ilvl w:val="0"/>
                <w:numId w:val="3"/>
              </w:num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</w:t>
            </w:r>
            <w:r w:rsidR="00D52368" w:rsidRPr="00697D82">
              <w:rPr>
                <w:rFonts w:ascii="Times New Roman" w:hAnsi="Times New Roman"/>
              </w:rPr>
              <w:t>nvendelse af ligninger i løsningen af praktiske problemstillinger</w:t>
            </w:r>
          </w:p>
          <w:p w14:paraId="11F536D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0744F141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5C463F2C" w14:textId="77777777">
        <w:trPr>
          <w:trHeight w:val="397"/>
        </w:trPr>
        <w:tc>
          <w:tcPr>
            <w:tcW w:w="1908" w:type="dxa"/>
            <w:vAlign w:val="center"/>
          </w:tcPr>
          <w:p w14:paraId="33FCA825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7ECB6748" w14:textId="77777777" w:rsidR="005E5C2B" w:rsidRPr="00697D82" w:rsidRDefault="005E5C2B" w:rsidP="004E014D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10 timer</w:t>
            </w:r>
          </w:p>
        </w:tc>
      </w:tr>
      <w:tr w:rsidR="005E5C2B" w:rsidRPr="00697D82" w14:paraId="71DCE4A5" w14:textId="77777777">
        <w:tc>
          <w:tcPr>
            <w:tcW w:w="1908" w:type="dxa"/>
          </w:tcPr>
          <w:p w14:paraId="0DF26B4E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280B4D87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54AA04BD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1984B88E" w14:textId="77777777" w:rsidR="005062DF" w:rsidRPr="00697D82" w:rsidRDefault="005062DF" w:rsidP="005062DF">
            <w:pPr>
              <w:pStyle w:val="Default"/>
              <w:rPr>
                <w:rFonts w:ascii="Times New Roman" w:hAnsi="Times New Roman" w:cs="Times New Roman"/>
              </w:rPr>
            </w:pPr>
          </w:p>
          <w:p w14:paraId="13A8D6A9" w14:textId="77777777" w:rsidR="005062DF" w:rsidRPr="00697D82" w:rsidRDefault="005062D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modelleringer ved anvendelse af modeller der bygger på ligninger og uligheder og have forståelse af modellernes begrænsninger, rækkevidde og korrekte brug.</w:t>
            </w:r>
          </w:p>
          <w:p w14:paraId="4F3FD847" w14:textId="77777777" w:rsidR="005062DF" w:rsidRPr="00697D82" w:rsidRDefault="005062D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Anvende </w:t>
            </w:r>
            <w:r w:rsidR="005E0140" w:rsidRPr="00697D82">
              <w:rPr>
                <w:rFonts w:ascii="Times New Roman" w:hAnsi="Times New Roman"/>
              </w:rPr>
              <w:t>IT</w:t>
            </w:r>
            <w:r w:rsidRPr="00697D82">
              <w:rPr>
                <w:rFonts w:ascii="Times New Roman" w:hAnsi="Times New Roman"/>
              </w:rPr>
              <w:t xml:space="preserve"> til hjælp ved løsning af denne type problemstillinger</w:t>
            </w:r>
            <w:r w:rsidR="005E0140" w:rsidRPr="00697D82">
              <w:rPr>
                <w:rFonts w:ascii="Times New Roman" w:hAnsi="Times New Roman"/>
              </w:rPr>
              <w:t>.</w:t>
            </w:r>
          </w:p>
          <w:p w14:paraId="5F58EF30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10C0FF9A" w14:textId="77777777">
        <w:tc>
          <w:tcPr>
            <w:tcW w:w="1908" w:type="dxa"/>
          </w:tcPr>
          <w:p w14:paraId="423C7079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23B3A667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3E038C18" w14:textId="77777777" w:rsidR="00A5473E" w:rsidRPr="00697D82" w:rsidRDefault="00A5473E" w:rsidP="00DF7684">
            <w:pPr>
              <w:numPr>
                <w:ilvl w:val="0"/>
                <w:numId w:val="2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292243EB" w14:textId="77777777" w:rsidR="00A5473E" w:rsidRPr="00697D82" w:rsidRDefault="00A5473E" w:rsidP="00DF7684">
            <w:pPr>
              <w:numPr>
                <w:ilvl w:val="0"/>
                <w:numId w:val="2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</w:t>
            </w:r>
            <w:r w:rsidR="005E0140" w:rsidRPr="00697D82">
              <w:rPr>
                <w:rFonts w:ascii="Times New Roman" w:hAnsi="Times New Roman"/>
              </w:rPr>
              <w:t>,</w:t>
            </w:r>
            <w:r w:rsidRPr="00697D82">
              <w:rPr>
                <w:rFonts w:ascii="Times New Roman" w:hAnsi="Times New Roman"/>
              </w:rPr>
              <w:t xml:space="preserve"> regneark</w:t>
            </w:r>
            <w:r w:rsidR="005E0140" w:rsidRPr="00697D82">
              <w:rPr>
                <w:rFonts w:ascii="Times New Roman" w:hAnsi="Times New Roman"/>
              </w:rPr>
              <w:t xml:space="preserve"> og graftegneprogeram</w:t>
            </w:r>
            <w:r w:rsidRPr="00697D82">
              <w:rPr>
                <w:rFonts w:ascii="Times New Roman" w:hAnsi="Times New Roman"/>
              </w:rPr>
              <w:t>)</w:t>
            </w:r>
          </w:p>
          <w:p w14:paraId="229467FD" w14:textId="77777777" w:rsidR="00A5473E" w:rsidRPr="00697D82" w:rsidRDefault="00A5473E" w:rsidP="00DF7684">
            <w:pPr>
              <w:numPr>
                <w:ilvl w:val="0"/>
                <w:numId w:val="2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326611AE" w14:textId="77777777" w:rsidR="005E5C2B" w:rsidRPr="00697D82" w:rsidRDefault="005E5C2B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571A840C" w14:textId="77777777" w:rsidR="005E5C2B" w:rsidRPr="00697D82" w:rsidRDefault="004A3A7F" w:rsidP="00136CA3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2F4896AE" w14:textId="77777777" w:rsidR="00466FAA" w:rsidRPr="00697D82" w:rsidRDefault="00466FAA" w:rsidP="00136CA3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0EC94E48" w14:textId="77777777" w:rsidR="00466FAA" w:rsidRPr="00697D82" w:rsidRDefault="00466FAA" w:rsidP="00D13D4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BCCD50E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</w:t>
      </w:r>
      <w:r w:rsidR="00952FA1" w:rsidRPr="00697D82">
        <w:rPr>
          <w:rFonts w:ascii="Times New Roman" w:hAnsi="Times New Roman"/>
          <w:b/>
        </w:rPr>
        <w:t xml:space="preserve"> (1 skema for hvert forl</w:t>
      </w:r>
      <w:r w:rsidRPr="00697D82">
        <w:rPr>
          <w:rFonts w:ascii="Times New Roman" w:hAnsi="Times New Roman"/>
          <w:b/>
        </w:rPr>
        <w:t>øb)</w:t>
      </w:r>
    </w:p>
    <w:p w14:paraId="5C165D11" w14:textId="77777777" w:rsidR="005E5C2B" w:rsidRPr="00697D82" w:rsidRDefault="004A3A7F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E54965" w:rsidRPr="00697D82" w14:paraId="6EE33FF7" w14:textId="77777777">
        <w:trPr>
          <w:trHeight w:val="397"/>
        </w:trPr>
        <w:tc>
          <w:tcPr>
            <w:tcW w:w="1908" w:type="dxa"/>
            <w:vAlign w:val="center"/>
          </w:tcPr>
          <w:p w14:paraId="60FD2CFD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3</w:t>
            </w:r>
          </w:p>
        </w:tc>
        <w:tc>
          <w:tcPr>
            <w:tcW w:w="7946" w:type="dxa"/>
            <w:vAlign w:val="center"/>
          </w:tcPr>
          <w:p w14:paraId="6BB3E19D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nktionsbegrebet</w:t>
            </w:r>
            <w:r w:rsidR="001D040D" w:rsidRPr="00697D82">
              <w:rPr>
                <w:rFonts w:ascii="Times New Roman" w:hAnsi="Times New Roman"/>
              </w:rPr>
              <w:t xml:space="preserve"> og lineære funktioner</w:t>
            </w:r>
          </w:p>
        </w:tc>
      </w:tr>
      <w:tr w:rsidR="00E54965" w:rsidRPr="00697D82" w14:paraId="21402C02" w14:textId="77777777">
        <w:tc>
          <w:tcPr>
            <w:tcW w:w="1908" w:type="dxa"/>
          </w:tcPr>
          <w:p w14:paraId="1F19D15B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3C8155D1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8C610E3" w14:textId="77777777" w:rsidR="00482D6D" w:rsidRPr="00697D82" w:rsidRDefault="00482D6D" w:rsidP="00482D6D">
            <w:p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ind w:left="792" w:hanging="36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 xml:space="preserve">Kernestof </w:t>
            </w:r>
          </w:p>
          <w:p w14:paraId="7182A5C2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et generelle funktionsbegreb, herunder funktioner som sammenhænge. Bestemmelse af </w:t>
            </w:r>
            <w:r w:rsidRPr="00697D82">
              <w:rPr>
                <w:rFonts w:ascii="Times New Roman" w:hAnsi="Times New Roman"/>
                <w:i/>
                <w:iCs/>
              </w:rPr>
              <w:t>y</w:t>
            </w:r>
            <w:r w:rsidRPr="00697D82">
              <w:rPr>
                <w:rFonts w:ascii="Times New Roman" w:hAnsi="Times New Roman"/>
              </w:rPr>
              <w:t xml:space="preserve"> = </w:t>
            </w:r>
            <w:r w:rsidRPr="00697D82">
              <w:rPr>
                <w:rFonts w:ascii="Times New Roman" w:hAnsi="Times New Roman"/>
                <w:i/>
                <w:iCs/>
              </w:rPr>
              <w:t xml:space="preserve">f </w:t>
            </w:r>
            <w:r w:rsidRPr="00697D82">
              <w:rPr>
                <w:rFonts w:ascii="Times New Roman" w:hAnsi="Times New Roman"/>
              </w:rPr>
              <w:t>(</w:t>
            </w:r>
            <w:r w:rsidRPr="00697D82">
              <w:rPr>
                <w:rFonts w:ascii="Times New Roman" w:hAnsi="Times New Roman"/>
                <w:i/>
                <w:iCs/>
              </w:rPr>
              <w:t>x</w:t>
            </w:r>
            <w:r w:rsidRPr="00697D82">
              <w:rPr>
                <w:rFonts w:ascii="Times New Roman" w:hAnsi="Times New Roman"/>
              </w:rPr>
              <w:t xml:space="preserve">) ud fra </w:t>
            </w:r>
            <w:r w:rsidRPr="00697D82">
              <w:rPr>
                <w:rFonts w:ascii="Times New Roman" w:hAnsi="Times New Roman"/>
                <w:i/>
                <w:iCs/>
              </w:rPr>
              <w:t>x</w:t>
            </w:r>
            <w:r w:rsidRPr="00697D82">
              <w:rPr>
                <w:rFonts w:ascii="Times New Roman" w:hAnsi="Times New Roman"/>
              </w:rPr>
              <w:t xml:space="preserve"> og omvendt</w:t>
            </w:r>
          </w:p>
          <w:p w14:paraId="3C1E06C0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e fire repræsentationsformer for samme funktion: Tabel, Graf, Sproglig formulering og Forskrift. </w:t>
            </w:r>
          </w:p>
          <w:p w14:paraId="66F5D694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nktionsanalyse (Dm, Nulpunkter, Fortegnsvariation, Ekstremer, Monotoni, Vm) af forskellige funktioner ud fra graf</w:t>
            </w:r>
          </w:p>
          <w:p w14:paraId="0035DC03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1. gradspolynomier i det generelle tilfælde, koefficienternes betydning for grafen og koefficienter ud fra graf. </w:t>
            </w:r>
          </w:p>
          <w:p w14:paraId="2D461650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greberne Dm og Vm, nulpunkter og fortegn.</w:t>
            </w:r>
          </w:p>
          <w:p w14:paraId="74D2CFE1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Tegning af graf ud fra forskrift og anvendelse af grafen til aflæsninger</w:t>
            </w:r>
          </w:p>
          <w:p w14:paraId="567DEAA4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x-y-plot og lineær regression, anvendelse af IT til bestemmelse af forskrift. Betydning af R og R</w:t>
            </w:r>
            <w:r w:rsidRPr="00697D82">
              <w:rPr>
                <w:rFonts w:ascii="Times New Roman" w:hAnsi="Times New Roman"/>
                <w:vertAlign w:val="superscript"/>
              </w:rPr>
              <w:t>2</w:t>
            </w:r>
            <w:r w:rsidRPr="00697D82">
              <w:rPr>
                <w:rFonts w:ascii="Times New Roman" w:hAnsi="Times New Roman"/>
              </w:rPr>
              <w:t>-værdi.</w:t>
            </w:r>
          </w:p>
          <w:p w14:paraId="379F71D1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tykkevis lineære funktioner.</w:t>
            </w:r>
          </w:p>
          <w:p w14:paraId="7ADE2967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i økonomisk modellering.</w:t>
            </w:r>
          </w:p>
          <w:p w14:paraId="37E74363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elne mellem afhængige og uafhængige variable</w:t>
            </w:r>
          </w:p>
          <w:p w14:paraId="3E110741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</w:t>
            </w:r>
          </w:p>
          <w:p w14:paraId="2E501DBC" w14:textId="77777777" w:rsidR="00482D6D" w:rsidRPr="00697D82" w:rsidRDefault="00482D6D" w:rsidP="00482D6D">
            <w:pPr>
              <w:tabs>
                <w:tab w:val="left" w:pos="2700"/>
                <w:tab w:val="left" w:pos="3240"/>
              </w:tabs>
              <w:spacing w:line="240" w:lineRule="auto"/>
              <w:ind w:left="360"/>
              <w:rPr>
                <w:rFonts w:ascii="Times New Roman" w:hAnsi="Times New Roman"/>
              </w:rPr>
            </w:pPr>
          </w:p>
          <w:p w14:paraId="529175F6" w14:textId="77777777" w:rsidR="00482D6D" w:rsidRPr="00697D82" w:rsidRDefault="00482D6D" w:rsidP="00482D6D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</w:p>
          <w:p w14:paraId="31672ED7" w14:textId="77777777" w:rsidR="00482D6D" w:rsidRPr="00697D82" w:rsidRDefault="00482D6D" w:rsidP="00482D6D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  <w:b/>
                <w:bCs/>
              </w:rPr>
              <w:t>Supplerende stof</w:t>
            </w:r>
            <w:r w:rsidRPr="00697D82">
              <w:rPr>
                <w:rFonts w:ascii="Times New Roman" w:hAnsi="Times New Roman"/>
              </w:rPr>
              <w:t>:</w:t>
            </w:r>
          </w:p>
          <w:p w14:paraId="5E7CCB17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stemmelse af ligevægtspris </w:t>
            </w:r>
          </w:p>
          <w:p w14:paraId="74881B27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æringspunkt mellem to rette linjer</w:t>
            </w:r>
          </w:p>
          <w:p w14:paraId="2486934B" w14:textId="77777777" w:rsidR="00482D6D" w:rsidRPr="00697D82" w:rsidRDefault="00482D6D" w:rsidP="00482D6D">
            <w:pPr>
              <w:numPr>
                <w:ilvl w:val="0"/>
                <w:numId w:val="4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regning af forskrift uf fra to punkter og ud fra hældning og punkt.</w:t>
            </w:r>
          </w:p>
          <w:p w14:paraId="59CD5BEB" w14:textId="77777777" w:rsidR="00964AB9" w:rsidRPr="00697D82" w:rsidRDefault="00964AB9" w:rsidP="00964AB9">
            <w:p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</w:p>
          <w:p w14:paraId="364C1EA3" w14:textId="77777777" w:rsidR="005E5C2B" w:rsidRPr="00697D82" w:rsidRDefault="005E5C2B" w:rsidP="00245F2D">
            <w:pPr>
              <w:tabs>
                <w:tab w:val="left" w:pos="2700"/>
                <w:tab w:val="left" w:pos="3240"/>
              </w:tabs>
              <w:spacing w:line="240" w:lineRule="auto"/>
              <w:ind w:left="720"/>
              <w:rPr>
                <w:rFonts w:ascii="Times New Roman" w:hAnsi="Times New Roman"/>
              </w:rPr>
            </w:pPr>
          </w:p>
        </w:tc>
      </w:tr>
      <w:tr w:rsidR="00E54965" w:rsidRPr="00697D82" w14:paraId="3BFEAA09" w14:textId="77777777">
        <w:trPr>
          <w:trHeight w:val="397"/>
        </w:trPr>
        <w:tc>
          <w:tcPr>
            <w:tcW w:w="1908" w:type="dxa"/>
            <w:vAlign w:val="center"/>
          </w:tcPr>
          <w:p w14:paraId="35E50592" w14:textId="77777777" w:rsidR="005E5C2B" w:rsidRPr="00697D82" w:rsidRDefault="005E5C2B" w:rsidP="005062D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2E137866" w14:textId="77777777" w:rsidR="005E5C2B" w:rsidRPr="00697D82" w:rsidRDefault="005E5C2B" w:rsidP="004E014D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25 timer</w:t>
            </w:r>
          </w:p>
        </w:tc>
      </w:tr>
      <w:tr w:rsidR="00E54965" w:rsidRPr="00697D82" w14:paraId="6887654D" w14:textId="77777777">
        <w:tc>
          <w:tcPr>
            <w:tcW w:w="1908" w:type="dxa"/>
          </w:tcPr>
          <w:p w14:paraId="33CDF1F6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7EC84A46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64D64C73" w14:textId="77777777" w:rsidR="005062DF" w:rsidRPr="00697D82" w:rsidRDefault="005062DF" w:rsidP="005062DF">
            <w:pPr>
              <w:pStyle w:val="Default"/>
              <w:rPr>
                <w:rFonts w:ascii="Times New Roman" w:hAnsi="Times New Roman" w:cs="Times New Roman"/>
              </w:rPr>
            </w:pPr>
          </w:p>
          <w:p w14:paraId="0C3FBCB6" w14:textId="77777777" w:rsidR="005062DF" w:rsidRPr="00697D82" w:rsidRDefault="005062D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Have forståelse for hvad det vil sige at en sammenhæng mellem to variable er lineær eller tilnærmelsesvis lineær</w:t>
            </w:r>
          </w:p>
          <w:p w14:paraId="043738EF" w14:textId="77777777" w:rsidR="005062DF" w:rsidRPr="00697D82" w:rsidRDefault="005062D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modelleringer ved anvendelse af lineære (herunder stykkevis lineære) modeller og have forståelse af modellernes begrænsninger, rækkevidde og korrekte brug.</w:t>
            </w:r>
          </w:p>
          <w:p w14:paraId="558FDFBF" w14:textId="77777777" w:rsidR="005062DF" w:rsidRPr="00697D82" w:rsidRDefault="005062D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</w:t>
            </w:r>
            <w:r w:rsidR="002A1210" w:rsidRPr="00697D82">
              <w:rPr>
                <w:rFonts w:ascii="Times New Roman" w:hAnsi="Times New Roman"/>
              </w:rPr>
              <w:t>vende relevante IT-hjælpemidler</w:t>
            </w:r>
            <w:r w:rsidRPr="00697D82">
              <w:rPr>
                <w:rFonts w:ascii="Times New Roman" w:hAnsi="Times New Roman"/>
              </w:rPr>
              <w:t xml:space="preserve"> til løsning af problemstillinger af lineær karakter</w:t>
            </w:r>
          </w:p>
          <w:p w14:paraId="0B8781B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E54965" w:rsidRPr="00697D82" w14:paraId="66B3BBB3" w14:textId="77777777">
        <w:tc>
          <w:tcPr>
            <w:tcW w:w="1908" w:type="dxa"/>
          </w:tcPr>
          <w:p w14:paraId="2D461A6F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7570D788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050979FD" w14:textId="77777777" w:rsidR="00A5473E" w:rsidRPr="00697D82" w:rsidRDefault="00A5473E" w:rsidP="00DF7684">
            <w:pPr>
              <w:numPr>
                <w:ilvl w:val="0"/>
                <w:numId w:val="20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799A2DE" w14:textId="77777777" w:rsidR="00A5473E" w:rsidRPr="00697D82" w:rsidRDefault="00A5473E" w:rsidP="00DF7684">
            <w:pPr>
              <w:numPr>
                <w:ilvl w:val="0"/>
                <w:numId w:val="20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irtuel undervisning</w:t>
            </w:r>
          </w:p>
          <w:p w14:paraId="3C0A1530" w14:textId="77777777" w:rsidR="00A5473E" w:rsidRPr="00697D82" w:rsidRDefault="00A5473E" w:rsidP="00DF7684">
            <w:pPr>
              <w:numPr>
                <w:ilvl w:val="0"/>
                <w:numId w:val="20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</w:t>
            </w:r>
            <w:r w:rsidR="00964AB9" w:rsidRPr="00697D82">
              <w:rPr>
                <w:rFonts w:ascii="Times New Roman" w:hAnsi="Times New Roman"/>
              </w:rPr>
              <w:t>,</w:t>
            </w:r>
            <w:r w:rsidRPr="00697D82">
              <w:rPr>
                <w:rFonts w:ascii="Times New Roman" w:hAnsi="Times New Roman"/>
              </w:rPr>
              <w:t xml:space="preserve"> regneark</w:t>
            </w:r>
            <w:r w:rsidR="00964AB9" w:rsidRPr="00697D82">
              <w:rPr>
                <w:rFonts w:ascii="Times New Roman" w:hAnsi="Times New Roman"/>
              </w:rPr>
              <w:t xml:space="preserve"> og graftegneprogram (</w:t>
            </w:r>
            <w:r w:rsidR="009F6294" w:rsidRPr="00697D82">
              <w:rPr>
                <w:rFonts w:ascii="Times New Roman" w:hAnsi="Times New Roman"/>
              </w:rPr>
              <w:t>GeoGebra</w:t>
            </w:r>
            <w:r w:rsidR="00964AB9" w:rsidRPr="00697D82">
              <w:rPr>
                <w:rFonts w:ascii="Times New Roman" w:hAnsi="Times New Roman"/>
              </w:rPr>
              <w:t>)</w:t>
            </w:r>
            <w:r w:rsidRPr="00697D82">
              <w:rPr>
                <w:rFonts w:ascii="Times New Roman" w:hAnsi="Times New Roman"/>
              </w:rPr>
              <w:t>)</w:t>
            </w:r>
          </w:p>
          <w:p w14:paraId="69DB938C" w14:textId="77777777" w:rsidR="00A5473E" w:rsidRPr="00697D82" w:rsidRDefault="00A5473E" w:rsidP="00DF7684">
            <w:pPr>
              <w:numPr>
                <w:ilvl w:val="0"/>
                <w:numId w:val="20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27B85C25" w14:textId="77777777" w:rsidR="00161C57" w:rsidRPr="00697D82" w:rsidRDefault="00161C57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1834AE14" w14:textId="77777777" w:rsidR="005E5C2B" w:rsidRPr="00697D82" w:rsidRDefault="004A3A7F" w:rsidP="005062DF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3806E5E5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7BAE579B" w14:textId="77777777" w:rsidR="005E5C2B" w:rsidRPr="00697D82" w:rsidRDefault="004A3A7F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6A63D835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5E5C2B" w:rsidRPr="00697D82" w14:paraId="6CE97059" w14:textId="77777777">
        <w:trPr>
          <w:trHeight w:val="397"/>
        </w:trPr>
        <w:tc>
          <w:tcPr>
            <w:tcW w:w="1908" w:type="dxa"/>
            <w:vAlign w:val="center"/>
          </w:tcPr>
          <w:p w14:paraId="136A4FAF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4</w:t>
            </w:r>
          </w:p>
        </w:tc>
        <w:tc>
          <w:tcPr>
            <w:tcW w:w="7946" w:type="dxa"/>
            <w:vAlign w:val="center"/>
          </w:tcPr>
          <w:p w14:paraId="707FABA9" w14:textId="77777777" w:rsidR="005E5C2B" w:rsidRPr="00697D82" w:rsidRDefault="00D67212" w:rsidP="00385FFA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P</w:t>
            </w:r>
            <w:r w:rsidR="005E5C2B" w:rsidRPr="00697D82">
              <w:rPr>
                <w:rFonts w:ascii="Times New Roman" w:hAnsi="Times New Roman"/>
              </w:rPr>
              <w:t>olynomier</w:t>
            </w:r>
            <w:r w:rsidRPr="00697D82">
              <w:rPr>
                <w:rFonts w:ascii="Times New Roman" w:hAnsi="Times New Roman"/>
              </w:rPr>
              <w:t xml:space="preserve"> af anden og højere grad</w:t>
            </w:r>
          </w:p>
        </w:tc>
      </w:tr>
      <w:tr w:rsidR="005E5C2B" w:rsidRPr="00697D82" w14:paraId="560F6710" w14:textId="77777777">
        <w:tc>
          <w:tcPr>
            <w:tcW w:w="1908" w:type="dxa"/>
          </w:tcPr>
          <w:p w14:paraId="5287ED35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43A3F33B" w14:textId="77777777" w:rsidR="00C06AC3" w:rsidRPr="00697D82" w:rsidRDefault="00C06AC3" w:rsidP="00C06AC3">
            <w:pPr>
              <w:rPr>
                <w:rFonts w:ascii="Times New Roman" w:hAnsi="Times New Roman"/>
              </w:rPr>
            </w:pPr>
          </w:p>
          <w:p w14:paraId="03B6E445" w14:textId="77777777" w:rsidR="00D31F7B" w:rsidRPr="00697D82" w:rsidRDefault="00D31F7B" w:rsidP="00D31F7B">
            <w:pPr>
              <w:tabs>
                <w:tab w:val="left" w:pos="786"/>
                <w:tab w:val="left" w:pos="2700"/>
                <w:tab w:val="left" w:pos="3240"/>
              </w:tabs>
              <w:ind w:left="786" w:hanging="402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1A5FE9A2" w14:textId="77777777" w:rsidR="00D31F7B" w:rsidRPr="00697D82" w:rsidRDefault="00D31F7B" w:rsidP="00D31F7B">
            <w:pPr>
              <w:numPr>
                <w:ilvl w:val="0"/>
                <w:numId w:val="24"/>
              </w:numPr>
              <w:tabs>
                <w:tab w:val="left" w:pos="786"/>
                <w:tab w:val="left" w:pos="2700"/>
                <w:tab w:val="left" w:pos="3240"/>
              </w:tabs>
              <w:ind w:left="817" w:hanging="425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erelle egenskaber ved andengradspolynomier og polynomier af højere grad (fx antal nulpunkter)</w:t>
            </w:r>
          </w:p>
          <w:p w14:paraId="6C92B906" w14:textId="77777777" w:rsidR="00D31F7B" w:rsidRPr="00697D82" w:rsidRDefault="00D31F7B" w:rsidP="00D31F7B">
            <w:pPr>
              <w:numPr>
                <w:ilvl w:val="0"/>
                <w:numId w:val="24"/>
              </w:numPr>
              <w:tabs>
                <w:tab w:val="left" w:pos="786"/>
                <w:tab w:val="left" w:pos="2700"/>
                <w:tab w:val="left" w:pos="3240"/>
              </w:tabs>
              <w:ind w:left="786" w:hanging="40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regning af nulpunkter og toppunkt ud fra forskrift for e andengradsfunktion.</w:t>
            </w:r>
          </w:p>
          <w:p w14:paraId="53D11ED4" w14:textId="77777777" w:rsidR="00D31F7B" w:rsidRPr="00697D82" w:rsidRDefault="00D31F7B" w:rsidP="00D31F7B">
            <w:pPr>
              <w:numPr>
                <w:ilvl w:val="0"/>
                <w:numId w:val="24"/>
              </w:numPr>
              <w:tabs>
                <w:tab w:val="left" w:pos="786"/>
              </w:tabs>
              <w:ind w:left="786" w:hanging="40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tydning af a, b og c i funktioner af typen: f(x) = ax</w:t>
            </w:r>
            <w:r w:rsidRPr="00697D82">
              <w:rPr>
                <w:rFonts w:ascii="Times New Roman" w:hAnsi="Times New Roman"/>
                <w:vertAlign w:val="superscript"/>
              </w:rPr>
              <w:t>2</w:t>
            </w:r>
            <w:r w:rsidRPr="00697D82">
              <w:rPr>
                <w:rFonts w:ascii="Times New Roman" w:hAnsi="Times New Roman"/>
              </w:rPr>
              <w:t xml:space="preserve"> + bx + c </w:t>
            </w:r>
          </w:p>
          <w:p w14:paraId="18988A67" w14:textId="77777777" w:rsidR="00D31F7B" w:rsidRPr="00697D82" w:rsidRDefault="00D31F7B" w:rsidP="00D31F7B">
            <w:pPr>
              <w:numPr>
                <w:ilvl w:val="0"/>
                <w:numId w:val="24"/>
              </w:numPr>
              <w:tabs>
                <w:tab w:val="left" w:pos="786"/>
              </w:tabs>
              <w:ind w:left="786" w:hanging="40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nktionsanalyse (Dm, Nulpunkter, Fortegnsvariation, Ekstremer, Monotoni, Vm) af forskellige funktioner ud fra graf og forskrift.</w:t>
            </w:r>
          </w:p>
          <w:p w14:paraId="2F024DA9" w14:textId="77777777" w:rsidR="00D31F7B" w:rsidRPr="00697D82" w:rsidRDefault="00D31F7B" w:rsidP="00D31F7B">
            <w:pPr>
              <w:numPr>
                <w:ilvl w:val="0"/>
                <w:numId w:val="24"/>
              </w:numPr>
              <w:tabs>
                <w:tab w:val="left" w:pos="786"/>
              </w:tabs>
              <w:ind w:left="786" w:hanging="40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i økonomisk modellering.</w:t>
            </w:r>
          </w:p>
          <w:p w14:paraId="066A27BC" w14:textId="77777777" w:rsidR="00D31F7B" w:rsidRPr="00697D82" w:rsidRDefault="00D31F7B" w:rsidP="00D31F7B">
            <w:pPr>
              <w:tabs>
                <w:tab w:val="left" w:pos="786"/>
                <w:tab w:val="left" w:pos="2700"/>
                <w:tab w:val="left" w:pos="3240"/>
              </w:tabs>
              <w:ind w:left="786" w:hanging="402"/>
              <w:rPr>
                <w:rFonts w:ascii="Times New Roman" w:hAnsi="Times New Roman"/>
              </w:rPr>
            </w:pPr>
          </w:p>
          <w:p w14:paraId="31831AE2" w14:textId="77777777" w:rsidR="00D31F7B" w:rsidRPr="00697D82" w:rsidRDefault="00D31F7B" w:rsidP="00D31F7B">
            <w:pPr>
              <w:tabs>
                <w:tab w:val="left" w:pos="786"/>
                <w:tab w:val="left" w:pos="2700"/>
                <w:tab w:val="left" w:pos="3240"/>
              </w:tabs>
              <w:ind w:left="786" w:hanging="402"/>
              <w:rPr>
                <w:rFonts w:ascii="Times New Roman" w:hAnsi="Times New Roman"/>
              </w:rPr>
            </w:pPr>
          </w:p>
          <w:p w14:paraId="0DAB23CD" w14:textId="77777777" w:rsidR="00D31F7B" w:rsidRPr="00697D82" w:rsidRDefault="00D31F7B" w:rsidP="00D31F7B">
            <w:pPr>
              <w:pStyle w:val="nummer"/>
              <w:tabs>
                <w:tab w:val="left" w:pos="786"/>
                <w:tab w:val="left" w:pos="2700"/>
                <w:tab w:val="left" w:pos="3240"/>
              </w:tabs>
              <w:ind w:left="786" w:hanging="402"/>
              <w:rPr>
                <w:b/>
                <w:bCs/>
              </w:rPr>
            </w:pPr>
            <w:r w:rsidRPr="00697D82">
              <w:rPr>
                <w:b/>
                <w:bCs/>
              </w:rPr>
              <w:t>Supplerende stof</w:t>
            </w:r>
          </w:p>
          <w:p w14:paraId="79891ED3" w14:textId="77777777" w:rsidR="00D31F7B" w:rsidRPr="00697D82" w:rsidRDefault="00D31F7B" w:rsidP="00D31F7B">
            <w:pPr>
              <w:pStyle w:val="Listeafsnit"/>
              <w:numPr>
                <w:ilvl w:val="0"/>
                <w:numId w:val="24"/>
              </w:numPr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regning af skæringspunkter mellem forskellige funktionstyper</w:t>
            </w:r>
          </w:p>
          <w:p w14:paraId="1C707D11" w14:textId="77777777" w:rsidR="00786B7D" w:rsidRPr="00697D82" w:rsidRDefault="00786B7D" w:rsidP="00786B7D">
            <w:pPr>
              <w:rPr>
                <w:rFonts w:ascii="Times New Roman" w:hAnsi="Times New Roman"/>
              </w:rPr>
            </w:pPr>
          </w:p>
          <w:p w14:paraId="227AA4C2" w14:textId="77777777" w:rsidR="00AF1F95" w:rsidRPr="00697D82" w:rsidRDefault="00AF1F95" w:rsidP="00385FFA">
            <w:pPr>
              <w:pStyle w:val="nummer"/>
              <w:tabs>
                <w:tab w:val="clear" w:pos="992"/>
                <w:tab w:val="left" w:pos="2700"/>
                <w:tab w:val="left" w:pos="3240"/>
              </w:tabs>
              <w:ind w:left="644" w:firstLine="0"/>
            </w:pPr>
          </w:p>
        </w:tc>
      </w:tr>
      <w:tr w:rsidR="005E5C2B" w:rsidRPr="00697D82" w14:paraId="580770D9" w14:textId="77777777">
        <w:trPr>
          <w:trHeight w:val="397"/>
        </w:trPr>
        <w:tc>
          <w:tcPr>
            <w:tcW w:w="1908" w:type="dxa"/>
            <w:vAlign w:val="center"/>
          </w:tcPr>
          <w:p w14:paraId="27F1C0AF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0079B452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20 timer</w:t>
            </w:r>
          </w:p>
        </w:tc>
      </w:tr>
      <w:tr w:rsidR="005E5C2B" w:rsidRPr="00697D82" w14:paraId="40EF48F7" w14:textId="77777777">
        <w:tc>
          <w:tcPr>
            <w:tcW w:w="1908" w:type="dxa"/>
          </w:tcPr>
          <w:p w14:paraId="3081247A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656133FC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5D143851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6BC1593C" w14:textId="77777777" w:rsidR="001B7EBA" w:rsidRPr="00697D82" w:rsidRDefault="001B7EBA" w:rsidP="001B7EBA">
            <w:pPr>
              <w:pStyle w:val="Default"/>
              <w:rPr>
                <w:rFonts w:ascii="Times New Roman" w:hAnsi="Times New Roman" w:cs="Times New Roman"/>
              </w:rPr>
            </w:pPr>
          </w:p>
          <w:p w14:paraId="73893C85" w14:textId="77777777" w:rsidR="001B7EBA" w:rsidRPr="00697D82" w:rsidRDefault="001B7EBA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modelleringer ved anvendelse af matematiske modeller indeholdende andengradspolynomier og have forståelse af modellernes begrænsninger, rækkevidde og korrekte brug.</w:t>
            </w:r>
          </w:p>
          <w:p w14:paraId="72E39F8B" w14:textId="77777777" w:rsidR="001B7EBA" w:rsidRPr="00697D82" w:rsidRDefault="001B7EBA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Have grundlæggende viden om anvendelse af andengradspolynomier i økonomiske modeller</w:t>
            </w:r>
          </w:p>
          <w:p w14:paraId="216C809F" w14:textId="77777777" w:rsidR="001B7EBA" w:rsidRPr="00697D82" w:rsidRDefault="001B7EBA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lommeregner og regneark til løsning af denne type problemstillinger</w:t>
            </w:r>
          </w:p>
          <w:p w14:paraId="5A8F279B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14129274" w14:textId="77777777">
        <w:tc>
          <w:tcPr>
            <w:tcW w:w="1908" w:type="dxa"/>
          </w:tcPr>
          <w:p w14:paraId="36CEF589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3CAE5F63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088E31E9" w14:textId="77777777" w:rsidR="00A5473E" w:rsidRPr="00697D82" w:rsidRDefault="00A5473E" w:rsidP="00DF7684">
            <w:pPr>
              <w:numPr>
                <w:ilvl w:val="0"/>
                <w:numId w:val="19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21D5C0F" w14:textId="77777777" w:rsidR="00A5473E" w:rsidRPr="00697D82" w:rsidRDefault="00A5473E" w:rsidP="00DF7684">
            <w:pPr>
              <w:numPr>
                <w:ilvl w:val="0"/>
                <w:numId w:val="19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Anvendelse af </w:t>
            </w:r>
            <w:r w:rsidR="00964AB9" w:rsidRPr="00697D82">
              <w:rPr>
                <w:rFonts w:ascii="Times New Roman" w:hAnsi="Times New Roman"/>
              </w:rPr>
              <w:t>IT (lommeregner, regneark og graftegneprogram (</w:t>
            </w:r>
            <w:r w:rsidR="009F6294" w:rsidRPr="00697D82">
              <w:rPr>
                <w:rFonts w:ascii="Times New Roman" w:hAnsi="Times New Roman"/>
              </w:rPr>
              <w:t>GeoGebra</w:t>
            </w:r>
            <w:r w:rsidR="00964AB9" w:rsidRPr="00697D82">
              <w:rPr>
                <w:rFonts w:ascii="Times New Roman" w:hAnsi="Times New Roman"/>
              </w:rPr>
              <w:t>)</w:t>
            </w:r>
            <w:r w:rsidRPr="00697D82">
              <w:rPr>
                <w:rFonts w:ascii="Times New Roman" w:hAnsi="Times New Roman"/>
              </w:rPr>
              <w:t>)</w:t>
            </w:r>
          </w:p>
          <w:p w14:paraId="4B618FED" w14:textId="77777777" w:rsidR="00A5473E" w:rsidRPr="00697D82" w:rsidRDefault="00A5473E" w:rsidP="00DF7684">
            <w:pPr>
              <w:numPr>
                <w:ilvl w:val="0"/>
                <w:numId w:val="19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78DB6730" w14:textId="77777777" w:rsidR="005E5C2B" w:rsidRPr="00697D82" w:rsidRDefault="005E5C2B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278922EA" w14:textId="77777777" w:rsidR="005E5C2B" w:rsidRPr="00697D82" w:rsidRDefault="004A3A7F" w:rsidP="00D233B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30D3C61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3DD2391E" w14:textId="77777777" w:rsidR="005E5C2B" w:rsidRPr="00697D82" w:rsidRDefault="004A3A7F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C713ED" w:rsidRPr="00697D82" w14:paraId="377DC22A" w14:textId="77777777">
        <w:trPr>
          <w:trHeight w:val="397"/>
        </w:trPr>
        <w:tc>
          <w:tcPr>
            <w:tcW w:w="1908" w:type="dxa"/>
            <w:vAlign w:val="center"/>
          </w:tcPr>
          <w:p w14:paraId="44E6129C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C93B2B" w:rsidRPr="00697D82">
              <w:rPr>
                <w:rFonts w:ascii="Times New Roman" w:hAnsi="Times New Roman"/>
                <w:b/>
              </w:rPr>
              <w:t xml:space="preserve"> 5</w:t>
            </w:r>
          </w:p>
        </w:tc>
        <w:tc>
          <w:tcPr>
            <w:tcW w:w="7946" w:type="dxa"/>
            <w:vAlign w:val="center"/>
          </w:tcPr>
          <w:p w14:paraId="4964B4ED" w14:textId="77777777" w:rsidR="005E5C2B" w:rsidRPr="00697D82" w:rsidRDefault="00021929" w:rsidP="006B085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verse funktioner</w:t>
            </w:r>
          </w:p>
        </w:tc>
      </w:tr>
      <w:tr w:rsidR="00C713ED" w:rsidRPr="00697D82" w14:paraId="09B400F2" w14:textId="77777777">
        <w:tc>
          <w:tcPr>
            <w:tcW w:w="1908" w:type="dxa"/>
          </w:tcPr>
          <w:p w14:paraId="6E8E8578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6CA33FFB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DDA75E5" w14:textId="77777777" w:rsidR="00C90408" w:rsidRPr="00697D82" w:rsidRDefault="00C90408" w:rsidP="00C90408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50E9B9D1" w14:textId="77777777" w:rsidR="006F1C51" w:rsidRPr="00697D82" w:rsidRDefault="007D427C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efinition </w:t>
            </w:r>
            <w:r w:rsidR="00B70123" w:rsidRPr="00697D82">
              <w:rPr>
                <w:rFonts w:ascii="Times New Roman" w:hAnsi="Times New Roman"/>
              </w:rPr>
              <w:t xml:space="preserve">og </w:t>
            </w:r>
            <w:r w:rsidR="006B085C" w:rsidRPr="00697D82">
              <w:rPr>
                <w:rFonts w:ascii="Times New Roman" w:hAnsi="Times New Roman"/>
              </w:rPr>
              <w:t xml:space="preserve">generelle </w:t>
            </w:r>
            <w:r w:rsidR="00B70123" w:rsidRPr="00697D82">
              <w:rPr>
                <w:rFonts w:ascii="Times New Roman" w:hAnsi="Times New Roman"/>
              </w:rPr>
              <w:t>egenskaber for</w:t>
            </w:r>
            <w:r w:rsidRPr="00697D82">
              <w:rPr>
                <w:rFonts w:ascii="Times New Roman" w:hAnsi="Times New Roman"/>
              </w:rPr>
              <w:t xml:space="preserve"> </w:t>
            </w:r>
            <w:r w:rsidR="00C90408" w:rsidRPr="00697D82">
              <w:rPr>
                <w:rFonts w:ascii="Times New Roman" w:hAnsi="Times New Roman"/>
              </w:rPr>
              <w:t>eksponenti</w:t>
            </w:r>
            <w:r w:rsidR="006B085C" w:rsidRPr="00697D82">
              <w:rPr>
                <w:rFonts w:ascii="Times New Roman" w:hAnsi="Times New Roman"/>
              </w:rPr>
              <w:t xml:space="preserve">elle </w:t>
            </w:r>
            <w:r w:rsidR="00C90408" w:rsidRPr="00697D82">
              <w:rPr>
                <w:rFonts w:ascii="Times New Roman" w:hAnsi="Times New Roman"/>
              </w:rPr>
              <w:t>funktioner</w:t>
            </w:r>
            <w:r w:rsidR="006F1C51" w:rsidRPr="00697D82">
              <w:rPr>
                <w:rFonts w:ascii="Times New Roman" w:hAnsi="Times New Roman"/>
              </w:rPr>
              <w:t xml:space="preserve"> </w:t>
            </w:r>
          </w:p>
          <w:p w14:paraId="318A68C9" w14:textId="77777777" w:rsidR="00D31F7B" w:rsidRPr="00697D82" w:rsidRDefault="00D31F7B" w:rsidP="00D31F7B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Eksponentiel regression. Anvendelse af IT til bestemmelsen. </w:t>
            </w:r>
            <w:r w:rsidRPr="00697D82">
              <w:rPr>
                <w:rFonts w:ascii="Times New Roman" w:hAnsi="Times New Roman"/>
              </w:rPr>
              <w:br/>
              <w:t>Betydning af R og R</w:t>
            </w:r>
            <w:r w:rsidRPr="00697D82">
              <w:rPr>
                <w:rFonts w:ascii="Times New Roman" w:hAnsi="Times New Roman"/>
                <w:vertAlign w:val="superscript"/>
              </w:rPr>
              <w:t>2</w:t>
            </w:r>
            <w:r w:rsidRPr="00697D82">
              <w:rPr>
                <w:rFonts w:ascii="Times New Roman" w:hAnsi="Times New Roman"/>
              </w:rPr>
              <w:t>-værdi.</w:t>
            </w:r>
          </w:p>
          <w:p w14:paraId="25E2A30A" w14:textId="77777777" w:rsidR="002310BC" w:rsidRPr="00697D82" w:rsidRDefault="002310BC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og</w:t>
            </w:r>
            <w:r w:rsidR="00D67212" w:rsidRPr="00697D82">
              <w:rPr>
                <w:rFonts w:ascii="Times New Roman" w:hAnsi="Times New Roman"/>
              </w:rPr>
              <w:t>a</w:t>
            </w:r>
            <w:r w:rsidRPr="00697D82">
              <w:rPr>
                <w:rFonts w:ascii="Times New Roman" w:hAnsi="Times New Roman"/>
              </w:rPr>
              <w:t>ritmer</w:t>
            </w:r>
            <w:r w:rsidR="00D67212" w:rsidRPr="00697D82">
              <w:rPr>
                <w:rFonts w:ascii="Times New Roman" w:hAnsi="Times New Roman"/>
              </w:rPr>
              <w:t>. Både den naturlige og 10-tals-logaritmen.</w:t>
            </w:r>
          </w:p>
          <w:p w14:paraId="02957D12" w14:textId="77777777" w:rsidR="00D67212" w:rsidRPr="00697D82" w:rsidRDefault="00D67212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ogaritmeregneregler: ln(ab), ln(a/b) og ln(a</w:t>
            </w:r>
            <w:r w:rsidRPr="00697D82">
              <w:rPr>
                <w:rFonts w:ascii="Times New Roman" w:hAnsi="Times New Roman"/>
                <w:vertAlign w:val="superscript"/>
              </w:rPr>
              <w:t>b</w:t>
            </w:r>
            <w:r w:rsidRPr="00697D82">
              <w:rPr>
                <w:rFonts w:ascii="Times New Roman" w:hAnsi="Times New Roman"/>
              </w:rPr>
              <w:t>)</w:t>
            </w:r>
          </w:p>
          <w:p w14:paraId="3BEBC520" w14:textId="77777777" w:rsidR="00021929" w:rsidRPr="00697D82" w:rsidRDefault="00021929" w:rsidP="00DF7684">
            <w:pPr>
              <w:pStyle w:val="paragraftekst"/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Definitionen af sin(x), cos(x), tan(x) ud fra enhedscirklen med radianer og vinkler som argument.</w:t>
            </w:r>
            <w:r w:rsidR="00D31F7B" w:rsidRPr="00697D82">
              <w:t xml:space="preserve"> Karakteristika for disse funktioner</w:t>
            </w:r>
          </w:p>
          <w:p w14:paraId="5EF62F32" w14:textId="77777777" w:rsidR="00021929" w:rsidRPr="00697D82" w:rsidRDefault="00021929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mmensatte funktioner</w:t>
            </w:r>
          </w:p>
          <w:p w14:paraId="257D8874" w14:textId="77777777" w:rsidR="00021929" w:rsidRPr="00697D82" w:rsidRDefault="00021929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tykkevist definerede funktioner generelt</w:t>
            </w:r>
          </w:p>
          <w:p w14:paraId="5BE88435" w14:textId="77777777" w:rsidR="00D31F7B" w:rsidRPr="00697D82" w:rsidRDefault="00D31F7B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</w:t>
            </w:r>
          </w:p>
          <w:p w14:paraId="0224DCB2" w14:textId="77777777" w:rsidR="006B085C" w:rsidRPr="00697D82" w:rsidRDefault="006B085C" w:rsidP="006B085C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  <w:p w14:paraId="5B333A4E" w14:textId="77777777" w:rsidR="009D7736" w:rsidRPr="00697D82" w:rsidRDefault="009D7736" w:rsidP="002512DD">
            <w:pPr>
              <w:tabs>
                <w:tab w:val="num" w:pos="720"/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Supplerende stof</w:t>
            </w:r>
          </w:p>
          <w:p w14:paraId="5750B188" w14:textId="77777777" w:rsidR="006B085C" w:rsidRPr="00697D82" w:rsidRDefault="006B085C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Relativ</w:t>
            </w:r>
            <w:r w:rsidR="006A3788" w:rsidRPr="00697D82">
              <w:rPr>
                <w:rFonts w:ascii="Times New Roman" w:hAnsi="Times New Roman"/>
              </w:rPr>
              <w:t xml:space="preserve"> tilvækst, </w:t>
            </w:r>
            <w:r w:rsidRPr="00697D82">
              <w:rPr>
                <w:rFonts w:ascii="Times New Roman" w:hAnsi="Times New Roman"/>
              </w:rPr>
              <w:t xml:space="preserve">fordoblings- og halveringskonstanter, inklusive bevis </w:t>
            </w:r>
          </w:p>
          <w:p w14:paraId="4DB78E2A" w14:textId="77777777" w:rsidR="006B085C" w:rsidRPr="00697D82" w:rsidRDefault="006B085C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stemmelse af forskrift for eksponentiel funktion ud fra to punkter eller ud fra en tekst</w:t>
            </w:r>
          </w:p>
          <w:p w14:paraId="15D5C058" w14:textId="77777777" w:rsidR="006B085C" w:rsidRPr="00697D82" w:rsidRDefault="006B085C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til bestemmelse af forskrift og funktionsværdier</w:t>
            </w:r>
          </w:p>
          <w:p w14:paraId="4440B6B3" w14:textId="77777777" w:rsidR="009D7736" w:rsidRPr="00697D82" w:rsidRDefault="002512DD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ogaritmefunktioner som omvendte funktioner til eksponentialfunktioner.</w:t>
            </w:r>
          </w:p>
          <w:p w14:paraId="01ADDCDA" w14:textId="77777777" w:rsidR="002512DD" w:rsidRPr="00697D82" w:rsidRDefault="00D67212" w:rsidP="00DF7684">
            <w:pPr>
              <w:numPr>
                <w:ilvl w:val="0"/>
                <w:numId w:val="11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vis for</w:t>
            </w:r>
            <w:r w:rsidR="002512DD" w:rsidRPr="00697D82">
              <w:rPr>
                <w:rFonts w:ascii="Times New Roman" w:hAnsi="Times New Roman"/>
              </w:rPr>
              <w:t xml:space="preserve"> regneregler for ln(ab), ln(a/b) og ln(a</w:t>
            </w:r>
            <w:r w:rsidR="002512DD" w:rsidRPr="00697D82">
              <w:rPr>
                <w:rFonts w:ascii="Times New Roman" w:hAnsi="Times New Roman"/>
                <w:vertAlign w:val="superscript"/>
              </w:rPr>
              <w:t>b</w:t>
            </w:r>
            <w:r w:rsidR="002512DD" w:rsidRPr="00697D82">
              <w:rPr>
                <w:rFonts w:ascii="Times New Roman" w:hAnsi="Times New Roman"/>
              </w:rPr>
              <w:t xml:space="preserve">) </w:t>
            </w:r>
          </w:p>
          <w:p w14:paraId="05FE5949" w14:textId="77777777" w:rsidR="00964AB9" w:rsidRPr="00697D82" w:rsidRDefault="00964AB9" w:rsidP="00466FAA">
            <w:pPr>
              <w:tabs>
                <w:tab w:val="left" w:pos="2700"/>
                <w:tab w:val="left" w:pos="3240"/>
              </w:tabs>
              <w:spacing w:line="240" w:lineRule="auto"/>
              <w:ind w:left="720"/>
              <w:rPr>
                <w:rFonts w:ascii="Times New Roman" w:hAnsi="Times New Roman"/>
              </w:rPr>
            </w:pPr>
          </w:p>
        </w:tc>
      </w:tr>
      <w:tr w:rsidR="00C713ED" w:rsidRPr="00697D82" w14:paraId="5DA6B547" w14:textId="77777777">
        <w:trPr>
          <w:trHeight w:val="397"/>
        </w:trPr>
        <w:tc>
          <w:tcPr>
            <w:tcW w:w="1908" w:type="dxa"/>
            <w:vAlign w:val="center"/>
          </w:tcPr>
          <w:p w14:paraId="5994E998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40D244D0" w14:textId="77777777" w:rsidR="005E5C2B" w:rsidRPr="00697D82" w:rsidRDefault="005E5C2B" w:rsidP="004E014D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25 timer</w:t>
            </w:r>
          </w:p>
        </w:tc>
      </w:tr>
      <w:tr w:rsidR="00C713ED" w:rsidRPr="00697D82" w14:paraId="5221FBBE" w14:textId="77777777">
        <w:tc>
          <w:tcPr>
            <w:tcW w:w="1908" w:type="dxa"/>
          </w:tcPr>
          <w:p w14:paraId="5F855D3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1A5569C3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</w:p>
          <w:p w14:paraId="59C71775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45DBD77E" w14:textId="77777777" w:rsidR="001B7EBA" w:rsidRPr="00697D82" w:rsidRDefault="001B7EBA" w:rsidP="001B7EBA">
            <w:pPr>
              <w:pStyle w:val="Default"/>
              <w:rPr>
                <w:rFonts w:ascii="Times New Roman" w:hAnsi="Times New Roman" w:cs="Times New Roman"/>
              </w:rPr>
            </w:pPr>
          </w:p>
          <w:p w14:paraId="1DE6DD82" w14:textId="77777777" w:rsidR="001B7EBA" w:rsidRPr="00697D82" w:rsidRDefault="001B7EBA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modelleringer ved anvendelse af modeller indeholdende eksponentielle funktioner og have forståelse af modellernes begrænsninger, rækkevidde og korrekte brug.</w:t>
            </w:r>
          </w:p>
          <w:p w14:paraId="3CCC8ACF" w14:textId="77777777" w:rsidR="00E91BEE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de</w:t>
            </w:r>
            <w:r w:rsidR="001B7EBA" w:rsidRPr="00697D82">
              <w:rPr>
                <w:rFonts w:ascii="Times New Roman" w:hAnsi="Times New Roman"/>
              </w:rPr>
              <w:t xml:space="preserve"> grundlæggende </w:t>
            </w:r>
            <w:r w:rsidRPr="00697D82">
              <w:rPr>
                <w:rFonts w:ascii="Times New Roman" w:hAnsi="Times New Roman"/>
              </w:rPr>
              <w:t>egenskaber eksponentielle funktioner har.</w:t>
            </w:r>
          </w:p>
          <w:p w14:paraId="0DF60516" w14:textId="77777777" w:rsidR="001B7EBA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Gøre rede for </w:t>
            </w:r>
            <w:r w:rsidR="001B7EBA" w:rsidRPr="00697D82">
              <w:rPr>
                <w:rFonts w:ascii="Times New Roman" w:hAnsi="Times New Roman"/>
              </w:rPr>
              <w:t>hv</w:t>
            </w:r>
            <w:r w:rsidRPr="00697D82">
              <w:rPr>
                <w:rFonts w:ascii="Times New Roman" w:hAnsi="Times New Roman"/>
              </w:rPr>
              <w:t>ilke forhold</w:t>
            </w:r>
            <w:r w:rsidR="001B7EBA" w:rsidRPr="00697D82">
              <w:rPr>
                <w:rFonts w:ascii="Times New Roman" w:hAnsi="Times New Roman"/>
              </w:rPr>
              <w:t xml:space="preserve"> der kan forventes at udvikle sig </w:t>
            </w:r>
            <w:r w:rsidRPr="00697D82">
              <w:rPr>
                <w:rFonts w:ascii="Times New Roman" w:hAnsi="Times New Roman"/>
              </w:rPr>
              <w:t>eksponentielt</w:t>
            </w:r>
          </w:p>
          <w:p w14:paraId="322DE752" w14:textId="77777777" w:rsidR="001B7EBA" w:rsidRPr="00697D82" w:rsidRDefault="001B7EBA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Anvende lommeregner og regneark til løsning af </w:t>
            </w:r>
            <w:r w:rsidR="00E91BEE" w:rsidRPr="00697D82">
              <w:rPr>
                <w:rFonts w:ascii="Times New Roman" w:hAnsi="Times New Roman"/>
              </w:rPr>
              <w:t xml:space="preserve">eksponentielle </w:t>
            </w:r>
            <w:r w:rsidRPr="00697D82">
              <w:rPr>
                <w:rFonts w:ascii="Times New Roman" w:hAnsi="Times New Roman"/>
              </w:rPr>
              <w:t>problemstillinger</w:t>
            </w:r>
          </w:p>
          <w:p w14:paraId="261015D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C713ED" w:rsidRPr="00697D82" w14:paraId="1B6C5220" w14:textId="77777777">
        <w:tc>
          <w:tcPr>
            <w:tcW w:w="1908" w:type="dxa"/>
          </w:tcPr>
          <w:p w14:paraId="7CC39BC9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773C6035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6243CA90" w14:textId="77777777" w:rsidR="00A5473E" w:rsidRPr="00697D82" w:rsidRDefault="00A5473E" w:rsidP="00DF7684">
            <w:pPr>
              <w:numPr>
                <w:ilvl w:val="0"/>
                <w:numId w:val="18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DBED326" w14:textId="77777777" w:rsidR="00A5473E" w:rsidRPr="00697D82" w:rsidRDefault="00A5473E" w:rsidP="00DF7684">
            <w:pPr>
              <w:numPr>
                <w:ilvl w:val="0"/>
                <w:numId w:val="18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</w:t>
            </w:r>
            <w:r w:rsidR="00964AB9" w:rsidRPr="00697D82">
              <w:rPr>
                <w:rFonts w:ascii="Times New Roman" w:hAnsi="Times New Roman"/>
              </w:rPr>
              <w:t>, regneark og graftegneprogram (</w:t>
            </w:r>
            <w:r w:rsidR="009F6294" w:rsidRPr="00697D82">
              <w:rPr>
                <w:rFonts w:ascii="Times New Roman" w:hAnsi="Times New Roman"/>
              </w:rPr>
              <w:t>GeoGebra</w:t>
            </w:r>
            <w:r w:rsidR="00964AB9" w:rsidRPr="00697D82">
              <w:rPr>
                <w:rFonts w:ascii="Times New Roman" w:hAnsi="Times New Roman"/>
              </w:rPr>
              <w:t>)</w:t>
            </w:r>
            <w:r w:rsidRPr="00697D82">
              <w:rPr>
                <w:rFonts w:ascii="Times New Roman" w:hAnsi="Times New Roman"/>
              </w:rPr>
              <w:t>)</w:t>
            </w:r>
          </w:p>
          <w:p w14:paraId="7CB734AA" w14:textId="77777777" w:rsidR="005E5C2B" w:rsidRPr="00697D82" w:rsidRDefault="00A5473E" w:rsidP="00DF7684">
            <w:pPr>
              <w:numPr>
                <w:ilvl w:val="0"/>
                <w:numId w:val="18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</w:tc>
      </w:tr>
    </w:tbl>
    <w:p w14:paraId="25974C8D" w14:textId="77777777" w:rsidR="005E5C2B" w:rsidRPr="00697D82" w:rsidRDefault="004A3A7F" w:rsidP="00E054C8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3860762B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67A22B42" w14:textId="77777777" w:rsidR="005E5C2B" w:rsidRPr="00697D82" w:rsidRDefault="004A3A7F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362626F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5E5C2B" w:rsidRPr="00697D82" w14:paraId="133AD2E5" w14:textId="77777777">
        <w:trPr>
          <w:trHeight w:val="397"/>
        </w:trPr>
        <w:tc>
          <w:tcPr>
            <w:tcW w:w="1908" w:type="dxa"/>
            <w:vAlign w:val="center"/>
          </w:tcPr>
          <w:p w14:paraId="006725E7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6743F6" w:rsidRPr="00697D82">
              <w:rPr>
                <w:rFonts w:ascii="Times New Roman" w:hAnsi="Times New Roman"/>
                <w:b/>
              </w:rPr>
              <w:t xml:space="preserve"> 6</w:t>
            </w:r>
          </w:p>
        </w:tc>
        <w:tc>
          <w:tcPr>
            <w:tcW w:w="7946" w:type="dxa"/>
            <w:vAlign w:val="center"/>
          </w:tcPr>
          <w:p w14:paraId="1025BFC6" w14:textId="77777777" w:rsidR="005E5C2B" w:rsidRPr="00697D82" w:rsidRDefault="006743F6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inansiel regning</w:t>
            </w:r>
          </w:p>
        </w:tc>
      </w:tr>
      <w:tr w:rsidR="005E5C2B" w:rsidRPr="00697D82" w14:paraId="30BBAA40" w14:textId="77777777">
        <w:tc>
          <w:tcPr>
            <w:tcW w:w="1908" w:type="dxa"/>
          </w:tcPr>
          <w:p w14:paraId="52B9535E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2AC027AE" w14:textId="77777777" w:rsidR="00A279C2" w:rsidRPr="00697D82" w:rsidRDefault="00A279C2" w:rsidP="00E054C8">
            <w:p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ind w:left="686" w:hanging="326"/>
              <w:rPr>
                <w:rFonts w:ascii="Times New Roman" w:hAnsi="Times New Roman"/>
                <w:b/>
              </w:rPr>
            </w:pPr>
          </w:p>
          <w:p w14:paraId="28BF04CC" w14:textId="77777777" w:rsidR="00FB3D67" w:rsidRPr="00697D82" w:rsidRDefault="00FB3D67" w:rsidP="00FB3D67">
            <w:p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ind w:left="686" w:hanging="326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 xml:space="preserve">Kernestof </w:t>
            </w:r>
            <w:r w:rsidRPr="00697D82">
              <w:rPr>
                <w:rFonts w:ascii="Times New Roman" w:hAnsi="Times New Roman"/>
                <w:b/>
              </w:rPr>
              <w:tab/>
            </w:r>
          </w:p>
          <w:p w14:paraId="4327BDA2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regning af kapital på tidspunkt </w:t>
            </w:r>
            <w:r w:rsidRPr="00697D82">
              <w:rPr>
                <w:rFonts w:ascii="Times New Roman" w:hAnsi="Times New Roman"/>
                <w:i/>
              </w:rPr>
              <w:t>n</w:t>
            </w:r>
            <w:r w:rsidRPr="00697D82">
              <w:rPr>
                <w:rFonts w:ascii="Times New Roman" w:hAnsi="Times New Roman"/>
              </w:rPr>
              <w:t xml:space="preserve"> (</w:t>
            </w:r>
            <w:r w:rsidRPr="00697D82">
              <w:rPr>
                <w:rFonts w:ascii="Times New Roman" w:hAnsi="Times New Roman"/>
                <w:i/>
                <w:iCs/>
              </w:rPr>
              <w:t>K</w:t>
            </w:r>
            <w:r w:rsidRPr="00697D82">
              <w:rPr>
                <w:rFonts w:ascii="Times New Roman" w:hAnsi="Times New Roman"/>
                <w:i/>
                <w:vertAlign w:val="subscript"/>
              </w:rPr>
              <w:t xml:space="preserve">n, </w:t>
            </w:r>
            <w:r w:rsidRPr="00697D82">
              <w:rPr>
                <w:rFonts w:ascii="Times New Roman" w:hAnsi="Times New Roman"/>
              </w:rPr>
              <w:t>og</w:t>
            </w:r>
            <w:r w:rsidRPr="00697D82">
              <w:rPr>
                <w:rFonts w:ascii="Times New Roman" w:hAnsi="Times New Roman"/>
                <w:i/>
              </w:rPr>
              <w:t xml:space="preserve"> A</w:t>
            </w:r>
            <w:r w:rsidRPr="00697D82">
              <w:rPr>
                <w:rFonts w:ascii="Times New Roman" w:hAnsi="Times New Roman"/>
                <w:i/>
                <w:vertAlign w:val="subscript"/>
              </w:rPr>
              <w:t>n</w:t>
            </w:r>
            <w:r w:rsidRPr="00697D82">
              <w:rPr>
                <w:rFonts w:ascii="Times New Roman" w:hAnsi="Times New Roman"/>
              </w:rPr>
              <w:t>) og på tids</w:t>
            </w:r>
            <w:r w:rsidRPr="00697D82">
              <w:rPr>
                <w:rFonts w:ascii="Times New Roman" w:hAnsi="Times New Roman"/>
              </w:rPr>
              <w:softHyphen/>
              <w:t>punkt 0 (</w:t>
            </w:r>
            <w:r w:rsidRPr="00697D82">
              <w:rPr>
                <w:rFonts w:ascii="Times New Roman" w:hAnsi="Times New Roman"/>
                <w:i/>
                <w:iCs/>
              </w:rPr>
              <w:t>K</w:t>
            </w:r>
            <w:r w:rsidRPr="00697D82">
              <w:rPr>
                <w:rFonts w:ascii="Times New Roman" w:hAnsi="Times New Roman"/>
                <w:i/>
                <w:vertAlign w:val="subscript"/>
              </w:rPr>
              <w:t xml:space="preserve">0, </w:t>
            </w:r>
            <w:r w:rsidRPr="00697D82">
              <w:rPr>
                <w:rFonts w:ascii="Times New Roman" w:hAnsi="Times New Roman"/>
              </w:rPr>
              <w:t>og</w:t>
            </w:r>
            <w:r w:rsidRPr="00697D82">
              <w:rPr>
                <w:rFonts w:ascii="Times New Roman" w:hAnsi="Times New Roman"/>
                <w:i/>
              </w:rPr>
              <w:t xml:space="preserve"> A</w:t>
            </w:r>
            <w:r w:rsidRPr="00697D82">
              <w:rPr>
                <w:rFonts w:ascii="Times New Roman" w:hAnsi="Times New Roman"/>
                <w:i/>
                <w:vertAlign w:val="subscript"/>
              </w:rPr>
              <w:t>0</w:t>
            </w:r>
            <w:r w:rsidRPr="00697D82">
              <w:rPr>
                <w:rFonts w:ascii="Times New Roman" w:hAnsi="Times New Roman"/>
              </w:rPr>
              <w:t xml:space="preserve">). </w:t>
            </w:r>
          </w:p>
          <w:p w14:paraId="66A2BA2E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greberne ydelse, rente, rentefod og terminer, samt ”gennemsnitlig rente” og forskellen mellem nominel (pålydende) og effektiv rente. </w:t>
            </w:r>
          </w:p>
          <w:p w14:paraId="0BCD57BF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iden om at kapi</w:t>
            </w:r>
            <w:r w:rsidRPr="00697D82">
              <w:rPr>
                <w:rFonts w:ascii="Times New Roman" w:hAnsi="Times New Roman"/>
              </w:rPr>
              <w:softHyphen/>
              <w:t>tal</w:t>
            </w:r>
            <w:r w:rsidRPr="00697D82">
              <w:rPr>
                <w:rFonts w:ascii="Times New Roman" w:hAnsi="Times New Roman"/>
              </w:rPr>
              <w:softHyphen/>
              <w:t>værdien er knyttet til et tidspunkt</w:t>
            </w:r>
          </w:p>
          <w:p w14:paraId="5FABF67A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endskab til formlerne for K</w:t>
            </w:r>
            <w:r w:rsidRPr="00697D82">
              <w:rPr>
                <w:rFonts w:ascii="Times New Roman" w:hAnsi="Times New Roman"/>
                <w:vertAlign w:val="subscript"/>
              </w:rPr>
              <w:t>n</w:t>
            </w:r>
            <w:r w:rsidRPr="00697D82">
              <w:rPr>
                <w:rFonts w:ascii="Times New Roman" w:hAnsi="Times New Roman"/>
              </w:rPr>
              <w:t>, A</w:t>
            </w:r>
            <w:r w:rsidRPr="00697D82">
              <w:rPr>
                <w:rFonts w:ascii="Times New Roman" w:hAnsi="Times New Roman"/>
                <w:vertAlign w:val="subscript"/>
              </w:rPr>
              <w:t>n</w:t>
            </w:r>
            <w:r w:rsidRPr="00697D82">
              <w:rPr>
                <w:rFonts w:ascii="Times New Roman" w:hAnsi="Times New Roman"/>
              </w:rPr>
              <w:t xml:space="preserve"> og A</w:t>
            </w:r>
            <w:r w:rsidRPr="00697D82">
              <w:rPr>
                <w:rFonts w:ascii="Times New Roman" w:hAnsi="Times New Roman"/>
                <w:vertAlign w:val="subscript"/>
              </w:rPr>
              <w:t>0</w:t>
            </w:r>
          </w:p>
          <w:p w14:paraId="631B9A15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mortisationstabeller og beregning af restgæld</w:t>
            </w:r>
          </w:p>
          <w:p w14:paraId="34F309D2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mmenhæng mellem rentefremskrivning og eksponentiel udvikling</w:t>
            </w:r>
          </w:p>
          <w:p w14:paraId="6ACC903B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</w:t>
            </w:r>
          </w:p>
          <w:p w14:paraId="44C62A8F" w14:textId="77777777" w:rsidR="00FB3D67" w:rsidRPr="00697D82" w:rsidRDefault="00FB3D67" w:rsidP="00FB3D67">
            <w:p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ind w:left="720"/>
              <w:rPr>
                <w:rFonts w:ascii="Times New Roman" w:hAnsi="Times New Roman"/>
              </w:rPr>
            </w:pPr>
          </w:p>
          <w:p w14:paraId="015B84FF" w14:textId="77777777" w:rsidR="00FB3D67" w:rsidRPr="00697D82" w:rsidRDefault="00FB3D67" w:rsidP="00FB3D67">
            <w:pPr>
              <w:tabs>
                <w:tab w:val="left" w:pos="2700"/>
                <w:tab w:val="left" w:pos="3240"/>
              </w:tabs>
              <w:ind w:left="686" w:hanging="326"/>
              <w:rPr>
                <w:rFonts w:ascii="Times New Roman" w:hAnsi="Times New Roman"/>
                <w:b/>
              </w:rPr>
            </w:pPr>
          </w:p>
          <w:p w14:paraId="2F09E455" w14:textId="77777777" w:rsidR="00FB3D67" w:rsidRPr="00697D82" w:rsidRDefault="00FB3D67" w:rsidP="00FB3D67">
            <w:pPr>
              <w:tabs>
                <w:tab w:val="left" w:pos="2700"/>
                <w:tab w:val="left" w:pos="3240"/>
              </w:tabs>
              <w:ind w:left="686" w:hanging="326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2989657A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hjælpemidler til bestemmelsen af alle indgående størrelser i rentes- og annuitetsproblemer</w:t>
            </w:r>
          </w:p>
          <w:p w14:paraId="1706BB13" w14:textId="77777777" w:rsidR="00FB3D67" w:rsidRPr="00697D82" w:rsidRDefault="00FB3D67" w:rsidP="00FB3D67">
            <w:pPr>
              <w:numPr>
                <w:ilvl w:val="0"/>
                <w:numId w:val="5"/>
              </w:numPr>
              <w:tabs>
                <w:tab w:val="left" w:pos="325"/>
                <w:tab w:val="left" w:pos="2700"/>
                <w:tab w:val="left" w:pos="3240"/>
              </w:tabs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viser for formler</w:t>
            </w:r>
            <w:r w:rsidRPr="00697D82">
              <w:rPr>
                <w:rFonts w:ascii="Times New Roman" w:hAnsi="Times New Roman"/>
              </w:rPr>
              <w:softHyphen/>
              <w:t xml:space="preserve">ne til bestemmelse af </w:t>
            </w:r>
            <w:r w:rsidRPr="00697D82">
              <w:rPr>
                <w:rFonts w:ascii="Times New Roman" w:hAnsi="Times New Roman"/>
                <w:i/>
                <w:iCs/>
              </w:rPr>
              <w:t>K</w:t>
            </w:r>
            <w:r w:rsidRPr="00697D82">
              <w:rPr>
                <w:rFonts w:ascii="Times New Roman" w:hAnsi="Times New Roman"/>
                <w:i/>
                <w:iCs/>
                <w:vertAlign w:val="subscript"/>
              </w:rPr>
              <w:t>n</w:t>
            </w:r>
            <w:r w:rsidRPr="00697D82">
              <w:rPr>
                <w:rFonts w:ascii="Times New Roman" w:hAnsi="Times New Roman"/>
              </w:rPr>
              <w:t xml:space="preserve">, </w:t>
            </w:r>
            <w:r w:rsidRPr="00697D82">
              <w:rPr>
                <w:rFonts w:ascii="Times New Roman" w:hAnsi="Times New Roman"/>
                <w:i/>
                <w:iCs/>
              </w:rPr>
              <w:t>K</w:t>
            </w:r>
            <w:r w:rsidRPr="00697D82">
              <w:rPr>
                <w:rFonts w:ascii="Times New Roman" w:hAnsi="Times New Roman"/>
                <w:i/>
                <w:iCs/>
                <w:vertAlign w:val="subscript"/>
              </w:rPr>
              <w:t>0</w:t>
            </w:r>
            <w:r w:rsidRPr="00697D82">
              <w:rPr>
                <w:rFonts w:ascii="Times New Roman" w:hAnsi="Times New Roman"/>
              </w:rPr>
              <w:t xml:space="preserve">, </w:t>
            </w:r>
            <w:r w:rsidRPr="00697D82">
              <w:rPr>
                <w:rFonts w:ascii="Times New Roman" w:hAnsi="Times New Roman"/>
                <w:i/>
                <w:iCs/>
              </w:rPr>
              <w:t>n</w:t>
            </w:r>
            <w:r w:rsidRPr="00697D82">
              <w:rPr>
                <w:rFonts w:ascii="Times New Roman" w:hAnsi="Times New Roman"/>
              </w:rPr>
              <w:t xml:space="preserve"> og </w:t>
            </w:r>
            <w:r w:rsidRPr="00697D82">
              <w:rPr>
                <w:rFonts w:ascii="Times New Roman" w:hAnsi="Times New Roman"/>
                <w:i/>
                <w:iCs/>
              </w:rPr>
              <w:t xml:space="preserve">r, </w:t>
            </w:r>
            <w:r w:rsidRPr="00697D82">
              <w:rPr>
                <w:rFonts w:ascii="Times New Roman" w:hAnsi="Times New Roman"/>
                <w:iCs/>
              </w:rPr>
              <w:t>samt for</w:t>
            </w:r>
            <w:r w:rsidRPr="00697D82">
              <w:rPr>
                <w:rFonts w:ascii="Times New Roman" w:hAnsi="Times New Roman"/>
                <w:i/>
                <w:iCs/>
              </w:rPr>
              <w:t xml:space="preserve"> A</w:t>
            </w:r>
            <w:r w:rsidRPr="00697D82">
              <w:rPr>
                <w:rFonts w:ascii="Times New Roman" w:hAnsi="Times New Roman"/>
                <w:i/>
                <w:iCs/>
                <w:vertAlign w:val="subscript"/>
              </w:rPr>
              <w:t>n</w:t>
            </w:r>
          </w:p>
          <w:p w14:paraId="78437724" w14:textId="77777777" w:rsidR="00C90408" w:rsidRPr="00697D82" w:rsidRDefault="00C90408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F3EA137" w14:textId="77777777" w:rsidR="00964AB9" w:rsidRPr="00697D82" w:rsidRDefault="00964AB9" w:rsidP="00AF1F95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0672CDB2" w14:textId="77777777">
        <w:trPr>
          <w:trHeight w:val="397"/>
        </w:trPr>
        <w:tc>
          <w:tcPr>
            <w:tcW w:w="1908" w:type="dxa"/>
            <w:vAlign w:val="center"/>
          </w:tcPr>
          <w:p w14:paraId="2A7F28FA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6B53BC7C" w14:textId="77777777" w:rsidR="005E5C2B" w:rsidRPr="00697D82" w:rsidRDefault="005E5C2B" w:rsidP="004E014D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25 timer</w:t>
            </w:r>
          </w:p>
        </w:tc>
      </w:tr>
      <w:tr w:rsidR="005E5C2B" w:rsidRPr="00697D82" w14:paraId="7F8024BF" w14:textId="77777777">
        <w:tc>
          <w:tcPr>
            <w:tcW w:w="1908" w:type="dxa"/>
          </w:tcPr>
          <w:p w14:paraId="7D49E7D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174F7268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</w:p>
          <w:p w14:paraId="5DE4B0DC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2961C0CA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</w:p>
          <w:p w14:paraId="262DC932" w14:textId="77777777" w:rsidR="00945869" w:rsidRPr="00697D82" w:rsidRDefault="00F965BF" w:rsidP="00DF7684">
            <w:pPr>
              <w:pStyle w:val="Default"/>
              <w:numPr>
                <w:ilvl w:val="0"/>
                <w:numId w:val="17"/>
              </w:numPr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A</w:t>
            </w:r>
            <w:r w:rsidR="00945869" w:rsidRPr="00697D82">
              <w:rPr>
                <w:rFonts w:ascii="Times New Roman" w:hAnsi="Times New Roman" w:cs="Times New Roman"/>
              </w:rPr>
              <w:t xml:space="preserve">nvende </w:t>
            </w:r>
            <w:r w:rsidRPr="00697D82">
              <w:rPr>
                <w:rFonts w:ascii="Times New Roman" w:hAnsi="Times New Roman" w:cs="Times New Roman"/>
              </w:rPr>
              <w:t xml:space="preserve">matematiske </w:t>
            </w:r>
            <w:r w:rsidR="00945869" w:rsidRPr="00697D82">
              <w:rPr>
                <w:rFonts w:ascii="Times New Roman" w:hAnsi="Times New Roman" w:cs="Times New Roman"/>
              </w:rPr>
              <w:t>symbol</w:t>
            </w:r>
            <w:r w:rsidRPr="00697D82">
              <w:rPr>
                <w:rFonts w:ascii="Times New Roman" w:hAnsi="Times New Roman" w:cs="Times New Roman"/>
              </w:rPr>
              <w:t>er</w:t>
            </w:r>
            <w:r w:rsidR="00945869" w:rsidRPr="00697D82">
              <w:rPr>
                <w:rFonts w:ascii="Times New Roman" w:hAnsi="Times New Roman" w:cs="Times New Roman"/>
              </w:rPr>
              <w:t xml:space="preserve"> til løsning af simple problemer </w:t>
            </w:r>
            <w:r w:rsidRPr="00697D82">
              <w:rPr>
                <w:rFonts w:ascii="Times New Roman" w:hAnsi="Times New Roman" w:cs="Times New Roman"/>
              </w:rPr>
              <w:t>af finansiel art</w:t>
            </w:r>
          </w:p>
          <w:p w14:paraId="458C4567" w14:textId="77777777" w:rsidR="005E5C2B" w:rsidRPr="00697D82" w:rsidRDefault="00F965B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</w:t>
            </w:r>
            <w:r w:rsidR="00945869" w:rsidRPr="00697D82">
              <w:rPr>
                <w:rFonts w:ascii="Times New Roman" w:hAnsi="Times New Roman"/>
              </w:rPr>
              <w:t>ennemføre modelleringer ved anvendelse af finansielle modeller og have forståelse af modelle</w:t>
            </w:r>
            <w:r w:rsidRPr="00697D82">
              <w:rPr>
                <w:rFonts w:ascii="Times New Roman" w:hAnsi="Times New Roman"/>
              </w:rPr>
              <w:t>r</w:t>
            </w:r>
            <w:r w:rsidR="00945869" w:rsidRPr="00697D82">
              <w:rPr>
                <w:rFonts w:ascii="Times New Roman" w:hAnsi="Times New Roman"/>
              </w:rPr>
              <w:t>n</w:t>
            </w:r>
            <w:r w:rsidRPr="00697D82">
              <w:rPr>
                <w:rFonts w:ascii="Times New Roman" w:hAnsi="Times New Roman"/>
              </w:rPr>
              <w:t>e</w:t>
            </w:r>
            <w:r w:rsidR="00945869" w:rsidRPr="00697D82">
              <w:rPr>
                <w:rFonts w:ascii="Times New Roman" w:hAnsi="Times New Roman"/>
              </w:rPr>
              <w:t>s begrænsninger</w:t>
            </w:r>
            <w:r w:rsidRPr="00697D82">
              <w:rPr>
                <w:rFonts w:ascii="Times New Roman" w:hAnsi="Times New Roman"/>
              </w:rPr>
              <w:t>,</w:t>
            </w:r>
            <w:r w:rsidR="00945869" w:rsidRPr="00697D82">
              <w:rPr>
                <w:rFonts w:ascii="Times New Roman" w:hAnsi="Times New Roman"/>
              </w:rPr>
              <w:t xml:space="preserve"> rækkevidde</w:t>
            </w:r>
            <w:r w:rsidRPr="00697D82">
              <w:rPr>
                <w:rFonts w:ascii="Times New Roman" w:hAnsi="Times New Roman"/>
              </w:rPr>
              <w:t xml:space="preserve"> og korrekte brug</w:t>
            </w:r>
            <w:r w:rsidR="00945869" w:rsidRPr="00697D82">
              <w:rPr>
                <w:rFonts w:ascii="Times New Roman" w:hAnsi="Times New Roman"/>
              </w:rPr>
              <w:t>.</w:t>
            </w:r>
          </w:p>
          <w:p w14:paraId="314F49C6" w14:textId="77777777" w:rsidR="00F965BF" w:rsidRPr="00697D82" w:rsidRDefault="00F965B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lommeregner og regneark til løsning af finansielle problemstillinger</w:t>
            </w:r>
          </w:p>
          <w:p w14:paraId="49CE041A" w14:textId="77777777" w:rsidR="005E5C2B" w:rsidRPr="00697D82" w:rsidRDefault="005E5C2B" w:rsidP="00945869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5987B5AF" w14:textId="77777777">
        <w:tc>
          <w:tcPr>
            <w:tcW w:w="1908" w:type="dxa"/>
          </w:tcPr>
          <w:p w14:paraId="720EA247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36747767" w14:textId="77777777" w:rsidR="00CE7301" w:rsidRPr="00697D82" w:rsidRDefault="00CE7301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D157CC4" w14:textId="77777777" w:rsidR="00CE7301" w:rsidRPr="00697D82" w:rsidRDefault="005E5C2B" w:rsidP="00DF7684">
            <w:pPr>
              <w:numPr>
                <w:ilvl w:val="0"/>
                <w:numId w:val="16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2C603695" w14:textId="77777777" w:rsidR="00CE7301" w:rsidRPr="00697D82" w:rsidRDefault="00CE7301" w:rsidP="00DF7684">
            <w:pPr>
              <w:numPr>
                <w:ilvl w:val="0"/>
                <w:numId w:val="16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</w:t>
            </w:r>
            <w:r w:rsidR="005E5C2B" w:rsidRPr="00697D82">
              <w:rPr>
                <w:rFonts w:ascii="Times New Roman" w:hAnsi="Times New Roman"/>
              </w:rPr>
              <w:t xml:space="preserve">nvendelse af </w:t>
            </w:r>
            <w:r w:rsidRPr="00697D82">
              <w:rPr>
                <w:rFonts w:ascii="Times New Roman" w:hAnsi="Times New Roman"/>
              </w:rPr>
              <w:t>IT (lommeregner og regneark)</w:t>
            </w:r>
          </w:p>
          <w:p w14:paraId="021AC1A2" w14:textId="77777777" w:rsidR="00CE7301" w:rsidRPr="00697D82" w:rsidRDefault="00CE7301" w:rsidP="00DF7684">
            <w:pPr>
              <w:numPr>
                <w:ilvl w:val="0"/>
                <w:numId w:val="16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</w:t>
            </w:r>
            <w:r w:rsidR="005E5C2B" w:rsidRPr="00697D82">
              <w:rPr>
                <w:rFonts w:ascii="Times New Roman" w:hAnsi="Times New Roman"/>
              </w:rPr>
              <w:t>kriftligt arbejde</w:t>
            </w:r>
            <w:r w:rsidRPr="00697D82">
              <w:rPr>
                <w:rFonts w:ascii="Times New Roman" w:hAnsi="Times New Roman"/>
              </w:rPr>
              <w:t>, både i klassen og som afleveringsopgaver</w:t>
            </w:r>
          </w:p>
          <w:p w14:paraId="57830C9D" w14:textId="77777777" w:rsidR="005E5C2B" w:rsidRPr="00697D82" w:rsidRDefault="005E5C2B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4651D277" w14:textId="77777777" w:rsidR="005E5C2B" w:rsidRPr="00697D82" w:rsidRDefault="004A3A7F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4C03FB8B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4FD5D4F1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59570C66" w14:textId="77777777" w:rsidR="005E5C2B" w:rsidRPr="00697D82" w:rsidRDefault="004A3A7F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7B837FA4" w14:textId="77777777" w:rsidR="005E5C2B" w:rsidRPr="00697D82" w:rsidRDefault="005E5C2B" w:rsidP="00161C57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766"/>
      </w:tblGrid>
      <w:tr w:rsidR="005E5C2B" w:rsidRPr="00697D82" w14:paraId="6E9BC02C" w14:textId="77777777">
        <w:trPr>
          <w:trHeight w:val="397"/>
        </w:trPr>
        <w:tc>
          <w:tcPr>
            <w:tcW w:w="1908" w:type="dxa"/>
            <w:vAlign w:val="center"/>
          </w:tcPr>
          <w:p w14:paraId="7EC4A791" w14:textId="77777777" w:rsidR="005E5C2B" w:rsidRPr="00697D82" w:rsidRDefault="005E5C2B" w:rsidP="00E227F2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</w:t>
            </w:r>
            <w:r w:rsidR="006743F6" w:rsidRPr="00697D82">
              <w:rPr>
                <w:rFonts w:ascii="Times New Roman" w:hAnsi="Times New Roman"/>
                <w:b/>
              </w:rPr>
              <w:t xml:space="preserve"> 7</w:t>
            </w:r>
          </w:p>
        </w:tc>
        <w:tc>
          <w:tcPr>
            <w:tcW w:w="7766" w:type="dxa"/>
            <w:vAlign w:val="center"/>
          </w:tcPr>
          <w:p w14:paraId="595D6294" w14:textId="77777777" w:rsidR="005E5C2B" w:rsidRPr="00697D82" w:rsidRDefault="006743F6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skrivende statistik</w:t>
            </w:r>
          </w:p>
        </w:tc>
      </w:tr>
      <w:tr w:rsidR="005E5C2B" w:rsidRPr="00697D82" w14:paraId="0C776AD1" w14:textId="77777777">
        <w:tc>
          <w:tcPr>
            <w:tcW w:w="1908" w:type="dxa"/>
          </w:tcPr>
          <w:p w14:paraId="68285437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766" w:type="dxa"/>
          </w:tcPr>
          <w:p w14:paraId="6E33A21C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DDF0E19" w14:textId="77777777" w:rsidR="00C11DD1" w:rsidRPr="00697D82" w:rsidRDefault="00C11DD1" w:rsidP="00C11DD1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  <w:b/>
              </w:rPr>
              <w:t>Kernestof</w:t>
            </w:r>
            <w:r w:rsidRPr="00697D82">
              <w:rPr>
                <w:rFonts w:ascii="Times New Roman" w:hAnsi="Times New Roman"/>
              </w:rPr>
              <w:tab/>
            </w:r>
          </w:p>
          <w:p w14:paraId="012CADBA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skrivelse af et givet talmateriale vedr. enkeltstående/diskrete og/eller grupperede/kontinuerte observationer som tabel eller graf </w:t>
            </w:r>
          </w:p>
          <w:p w14:paraId="2A11677A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stemmelse af de statistiske deskriptorer største/mindste-værdi, variationsbredde, middeltal, typetal/-interval, median, outliers.</w:t>
            </w:r>
          </w:p>
          <w:p w14:paraId="78BB81EB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Hyppighed, Frekvens og summeret frekvens. Grafer for tæthedsfunktion og sumfunktion (pindediagram og </w:t>
            </w:r>
            <w:proofErr w:type="gramStart"/>
            <w:r w:rsidRPr="00697D82">
              <w:rPr>
                <w:rFonts w:ascii="Times New Roman" w:hAnsi="Times New Roman"/>
              </w:rPr>
              <w:t>trappediagram ;</w:t>
            </w:r>
            <w:proofErr w:type="gramEnd"/>
            <w:r w:rsidRPr="00697D82">
              <w:rPr>
                <w:rFonts w:ascii="Times New Roman" w:hAnsi="Times New Roman"/>
              </w:rPr>
              <w:t xml:space="preserve"> histogram og sumkurve)</w:t>
            </w:r>
            <w:r w:rsidR="00A64C4B" w:rsidRPr="00697D82">
              <w:rPr>
                <w:rFonts w:ascii="Times New Roman" w:hAnsi="Times New Roman"/>
              </w:rPr>
              <w:t>,</w:t>
            </w:r>
            <w:r w:rsidRPr="00697D82">
              <w:rPr>
                <w:rFonts w:ascii="Times New Roman" w:hAnsi="Times New Roman"/>
              </w:rPr>
              <w:t xml:space="preserve"> </w:t>
            </w:r>
            <w:r w:rsidR="00A64C4B" w:rsidRPr="00697D82">
              <w:rPr>
                <w:rFonts w:ascii="Times New Roman" w:hAnsi="Times New Roman"/>
              </w:rPr>
              <w:t>b</w:t>
            </w:r>
            <w:r w:rsidRPr="00697D82">
              <w:rPr>
                <w:rFonts w:ascii="Times New Roman" w:hAnsi="Times New Roman"/>
              </w:rPr>
              <w:t>oksplot.</w:t>
            </w:r>
          </w:p>
          <w:p w14:paraId="4C740E77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stemmelse af spredning vha. IT.</w:t>
            </w:r>
          </w:p>
          <w:p w14:paraId="1B5BD7A7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hanging="288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vartiler og kvartilafstand. Fraktiler generelt.</w:t>
            </w:r>
          </w:p>
          <w:p w14:paraId="2D6CF524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hanging="288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træk af data fra databaser.</w:t>
            </w:r>
          </w:p>
          <w:p w14:paraId="480526E4" w14:textId="77777777" w:rsidR="00C11DD1" w:rsidRPr="00697D82" w:rsidRDefault="00C11DD1" w:rsidP="00C11DD1">
            <w:pPr>
              <w:numPr>
                <w:ilvl w:val="0"/>
                <w:numId w:val="1"/>
              </w:numPr>
              <w:tabs>
                <w:tab w:val="left" w:pos="2700"/>
                <w:tab w:val="left" w:pos="3240"/>
              </w:tabs>
              <w:spacing w:line="240" w:lineRule="auto"/>
              <w:ind w:hanging="288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endskab til begreberne population, stikprøve og repræsentativitet.</w:t>
            </w:r>
          </w:p>
          <w:p w14:paraId="08B1D73E" w14:textId="77777777" w:rsidR="00C11DD1" w:rsidRPr="00697D82" w:rsidRDefault="00C11DD1" w:rsidP="00C11DD1">
            <w:pPr>
              <w:tabs>
                <w:tab w:val="left" w:pos="2700"/>
                <w:tab w:val="left" w:pos="3240"/>
              </w:tabs>
              <w:spacing w:line="240" w:lineRule="auto"/>
              <w:ind w:left="432"/>
              <w:rPr>
                <w:rFonts w:ascii="Times New Roman" w:hAnsi="Times New Roman"/>
              </w:rPr>
            </w:pPr>
          </w:p>
          <w:p w14:paraId="299B13E8" w14:textId="77777777" w:rsidR="00C11DD1" w:rsidRPr="00697D82" w:rsidRDefault="00C11DD1" w:rsidP="00C11DD1">
            <w:pPr>
              <w:tabs>
                <w:tab w:val="left" w:pos="2700"/>
                <w:tab w:val="left" w:pos="3240"/>
              </w:tabs>
              <w:spacing w:line="240" w:lineRule="auto"/>
              <w:ind w:left="432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Supplerende Stof</w:t>
            </w:r>
          </w:p>
          <w:p w14:paraId="3D576F77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5E5C0D4F" w14:textId="77777777" w:rsidR="00ED758F" w:rsidRPr="00697D82" w:rsidRDefault="00ED758F" w:rsidP="00466FAA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0BC56EBF" w14:textId="77777777">
        <w:trPr>
          <w:trHeight w:val="397"/>
        </w:trPr>
        <w:tc>
          <w:tcPr>
            <w:tcW w:w="1908" w:type="dxa"/>
            <w:vAlign w:val="center"/>
          </w:tcPr>
          <w:p w14:paraId="5C49829B" w14:textId="77777777" w:rsidR="005E5C2B" w:rsidRPr="00697D82" w:rsidRDefault="005E5C2B" w:rsidP="00437CF8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766" w:type="dxa"/>
            <w:vAlign w:val="center"/>
          </w:tcPr>
          <w:p w14:paraId="0B24545F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4E014D" w:rsidRPr="00697D82">
              <w:rPr>
                <w:rFonts w:ascii="Times New Roman" w:hAnsi="Times New Roman"/>
              </w:rPr>
              <w:t>: 10 timer</w:t>
            </w:r>
          </w:p>
        </w:tc>
      </w:tr>
      <w:tr w:rsidR="005E5C2B" w:rsidRPr="00697D82" w14:paraId="7B7381F4" w14:textId="77777777">
        <w:tc>
          <w:tcPr>
            <w:tcW w:w="1908" w:type="dxa"/>
          </w:tcPr>
          <w:p w14:paraId="30364BA3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766" w:type="dxa"/>
          </w:tcPr>
          <w:p w14:paraId="2E00732C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624F3959" w14:textId="77777777" w:rsidR="00945869" w:rsidRPr="00697D82" w:rsidRDefault="00945869" w:rsidP="00945869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1457E76C" w14:textId="77777777" w:rsidR="00E91BEE" w:rsidRPr="00697D82" w:rsidRDefault="00E91BEE" w:rsidP="00E91BEE">
            <w:pPr>
              <w:pStyle w:val="Default"/>
              <w:rPr>
                <w:rFonts w:ascii="Times New Roman" w:hAnsi="Times New Roman" w:cs="Times New Roman"/>
              </w:rPr>
            </w:pPr>
          </w:p>
          <w:p w14:paraId="0B55D6C8" w14:textId="77777777" w:rsidR="00E91BEE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forskelle mellem enkeltstående og grupperede observationer.</w:t>
            </w:r>
          </w:p>
          <w:p w14:paraId="771D6123" w14:textId="77777777" w:rsidR="00E91BEE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hvornår man anvender hver af de to typer observationer.</w:t>
            </w:r>
          </w:p>
          <w:p w14:paraId="3D247B8B" w14:textId="77777777" w:rsidR="00E91BEE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statisk analyse af et observationssæt.</w:t>
            </w:r>
          </w:p>
          <w:p w14:paraId="3BA458D7" w14:textId="77777777" w:rsidR="00E91BEE" w:rsidRPr="00697D82" w:rsidRDefault="00E91BEE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lommeregner og regneark til statistiske analyser.</w:t>
            </w:r>
          </w:p>
          <w:p w14:paraId="2AF105AD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5E5C2B" w:rsidRPr="00697D82" w14:paraId="26790B25" w14:textId="77777777">
        <w:tc>
          <w:tcPr>
            <w:tcW w:w="1908" w:type="dxa"/>
          </w:tcPr>
          <w:p w14:paraId="194D721E" w14:textId="77777777" w:rsidR="005E5C2B" w:rsidRPr="00697D82" w:rsidRDefault="005E5C2B" w:rsidP="00161C5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766" w:type="dxa"/>
          </w:tcPr>
          <w:p w14:paraId="4B1FA1C5" w14:textId="77777777" w:rsidR="00A5473E" w:rsidRPr="00697D82" w:rsidRDefault="00A5473E" w:rsidP="00A5473E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178DD73D" w14:textId="77777777" w:rsidR="00A5473E" w:rsidRPr="00697D82" w:rsidRDefault="00A5473E" w:rsidP="00DF7684">
            <w:pPr>
              <w:numPr>
                <w:ilvl w:val="0"/>
                <w:numId w:val="15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3786FC61" w14:textId="77777777" w:rsidR="00A5473E" w:rsidRPr="00697D82" w:rsidRDefault="00A5473E" w:rsidP="00DF7684">
            <w:pPr>
              <w:numPr>
                <w:ilvl w:val="0"/>
                <w:numId w:val="15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 og regneark)</w:t>
            </w:r>
          </w:p>
          <w:p w14:paraId="508CD813" w14:textId="77777777" w:rsidR="00A5473E" w:rsidRPr="00697D82" w:rsidRDefault="00A5473E" w:rsidP="00DF7684">
            <w:pPr>
              <w:numPr>
                <w:ilvl w:val="0"/>
                <w:numId w:val="15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464A2BA4" w14:textId="77777777" w:rsidR="005E5C2B" w:rsidRPr="00697D82" w:rsidRDefault="005E5C2B" w:rsidP="00964AB9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0CAD58BF" w14:textId="77777777" w:rsidR="002310BC" w:rsidRPr="00697D82" w:rsidRDefault="004A3A7F" w:rsidP="00161C57">
      <w:pPr>
        <w:tabs>
          <w:tab w:val="left" w:pos="2700"/>
          <w:tab w:val="left" w:pos="3240"/>
        </w:tabs>
        <w:rPr>
          <w:rStyle w:val="Hyperlink"/>
          <w:rFonts w:ascii="Times New Roman" w:hAnsi="Times New Roman"/>
        </w:rPr>
        <w:sectPr w:rsidR="002310BC" w:rsidRPr="00697D82" w:rsidSect="000D0DD3">
          <w:pgSz w:w="11906" w:h="16838"/>
          <w:pgMar w:top="1259" w:right="1134" w:bottom="170" w:left="907" w:header="709" w:footer="709" w:gutter="0"/>
          <w:cols w:space="708"/>
          <w:docGrid w:linePitch="360"/>
        </w:sectPr>
      </w:pPr>
      <w:hyperlink w:anchor="Retur" w:history="1">
        <w:r w:rsidR="005E5C2B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713243BE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305DBE3F" w14:textId="77777777" w:rsidR="002310BC" w:rsidRPr="00697D82" w:rsidRDefault="004A3A7F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175831DC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2310BC" w:rsidRPr="00697D82" w14:paraId="3C750BB2" w14:textId="77777777" w:rsidTr="002310BC">
        <w:trPr>
          <w:trHeight w:val="567"/>
        </w:trPr>
        <w:tc>
          <w:tcPr>
            <w:tcW w:w="1908" w:type="dxa"/>
            <w:vAlign w:val="center"/>
          </w:tcPr>
          <w:p w14:paraId="2D7D7687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8</w:t>
            </w:r>
          </w:p>
        </w:tc>
        <w:tc>
          <w:tcPr>
            <w:tcW w:w="7946" w:type="dxa"/>
            <w:vAlign w:val="center"/>
          </w:tcPr>
          <w:p w14:paraId="4138D5F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fferentialregning og funktionsanalyse</w:t>
            </w:r>
          </w:p>
        </w:tc>
      </w:tr>
      <w:tr w:rsidR="002310BC" w:rsidRPr="00697D82" w14:paraId="70DE4141" w14:textId="77777777" w:rsidTr="002310BC">
        <w:tc>
          <w:tcPr>
            <w:tcW w:w="1908" w:type="dxa"/>
          </w:tcPr>
          <w:p w14:paraId="714E7085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693F9BBF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846CAE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5EE3A616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efinition af differentialkvotienten. Kendskab til begreberne </w:t>
            </w:r>
            <w:r w:rsidRPr="00697D82">
              <w:rPr>
                <w:rFonts w:ascii="Times New Roman" w:hAnsi="Times New Roman"/>
                <w:i/>
                <w:iCs/>
              </w:rPr>
              <w:t>f</w:t>
            </w:r>
            <w:r w:rsidRPr="00697D82">
              <w:rPr>
                <w:rFonts w:ascii="Times New Roman" w:hAnsi="Times New Roman"/>
              </w:rPr>
              <w:t xml:space="preserve"> ’, ’den afledte</w:t>
            </w:r>
            <w:r w:rsidR="00253148" w:rsidRPr="00697D82">
              <w:rPr>
                <w:rFonts w:ascii="Times New Roman" w:hAnsi="Times New Roman"/>
              </w:rPr>
              <w:t>’. Begreberne grænseværdi og kontinuitet.</w:t>
            </w:r>
          </w:p>
          <w:p w14:paraId="5E67787A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Tretrinsreglen</w:t>
            </w:r>
          </w:p>
          <w:p w14:paraId="4285BC08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fferentialkvotienten som hældning af tangenten til en kurve</w:t>
            </w:r>
          </w:p>
          <w:p w14:paraId="1F8B6556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ifferentiation af elementære funktioner: </w:t>
            </w:r>
            <w:r w:rsidR="00EB6441" w:rsidRPr="00697D82">
              <w:rPr>
                <w:rFonts w:ascii="Times New Roman" w:hAnsi="Times New Roman"/>
              </w:rPr>
              <w:t xml:space="preserve">Lineære, </w:t>
            </w:r>
            <w:r w:rsidRPr="00697D82">
              <w:rPr>
                <w:rFonts w:ascii="Times New Roman" w:hAnsi="Times New Roman"/>
              </w:rPr>
              <w:t>polynomier, e</w:t>
            </w:r>
            <w:r w:rsidRPr="00697D82">
              <w:rPr>
                <w:rFonts w:ascii="Times New Roman" w:hAnsi="Times New Roman"/>
                <w:vertAlign w:val="superscript"/>
              </w:rPr>
              <w:t>x</w:t>
            </w:r>
            <w:r w:rsidRPr="00697D82">
              <w:rPr>
                <w:rFonts w:ascii="Times New Roman" w:hAnsi="Times New Roman"/>
              </w:rPr>
              <w:t xml:space="preserve"> samt af k </w:t>
            </w:r>
            <w:r w:rsidRPr="00697D82">
              <w:rPr>
                <w:rFonts w:ascii="Times New Roman" w:hAnsi="Times New Roman"/>
              </w:rPr>
              <w:sym w:font="Symbol" w:char="F0D7"/>
            </w:r>
            <w:r w:rsidRPr="00697D82">
              <w:rPr>
                <w:rFonts w:ascii="Times New Roman" w:hAnsi="Times New Roman"/>
              </w:rPr>
              <w:t xml:space="preserve"> f, f + g, f </w:t>
            </w:r>
            <w:r w:rsidR="00E92336" w:rsidRPr="00697D82">
              <w:rPr>
                <w:rFonts w:ascii="Times New Roman" w:hAnsi="Times New Roman"/>
              </w:rPr>
              <w:t>–</w:t>
            </w:r>
            <w:r w:rsidRPr="00697D82">
              <w:rPr>
                <w:rFonts w:ascii="Times New Roman" w:hAnsi="Times New Roman"/>
              </w:rPr>
              <w:t xml:space="preserve"> g</w:t>
            </w:r>
            <w:r w:rsidR="00E92336" w:rsidRPr="00697D82">
              <w:rPr>
                <w:rFonts w:ascii="Times New Roman" w:hAnsi="Times New Roman"/>
              </w:rPr>
              <w:t xml:space="preserve">, </w:t>
            </w:r>
            <w:r w:rsidR="006B2DB6" w:rsidRPr="00697D82">
              <w:rPr>
                <w:rFonts w:ascii="Times New Roman" w:hAnsi="Times New Roman"/>
              </w:rPr>
              <w:t xml:space="preserve">samt de trigonometriske funktioner, </w:t>
            </w:r>
            <w:r w:rsidR="00E92336" w:rsidRPr="00697D82">
              <w:rPr>
                <w:rFonts w:ascii="Times New Roman" w:hAnsi="Times New Roman"/>
              </w:rPr>
              <w:t>samt</w:t>
            </w:r>
            <w:r w:rsidR="007C2CAD" w:rsidRPr="00697D82">
              <w:rPr>
                <w:rFonts w:ascii="Times New Roman" w:hAnsi="Times New Roman"/>
              </w:rPr>
              <w:t xml:space="preserve"> f(x)*g(x) og</w:t>
            </w:r>
            <w:r w:rsidR="00E92336" w:rsidRPr="00697D82">
              <w:rPr>
                <w:rFonts w:ascii="Times New Roman" w:hAnsi="Times New Roman"/>
              </w:rPr>
              <w:t xml:space="preserve"> f(g(x))</w:t>
            </w:r>
          </w:p>
          <w:p w14:paraId="41BB5355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regning af tangentligninger</w:t>
            </w:r>
          </w:p>
          <w:p w14:paraId="4A78BB78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unktionsanalyse vha. differentialregning: Monotoni og ekstremer</w:t>
            </w:r>
            <w:r w:rsidR="00E92336" w:rsidRPr="00697D82">
              <w:rPr>
                <w:rFonts w:ascii="Times New Roman" w:hAnsi="Times New Roman"/>
              </w:rPr>
              <w:t xml:space="preserve"> samt krumning og vendepunkt.</w:t>
            </w:r>
          </w:p>
          <w:p w14:paraId="14BCD166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</w:t>
            </w:r>
          </w:p>
          <w:p w14:paraId="2AB9F1A0" w14:textId="77777777" w:rsidR="006B2DB6" w:rsidRPr="00697D82" w:rsidRDefault="00482D6D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i ø</w:t>
            </w:r>
            <w:r w:rsidR="006B2DB6" w:rsidRPr="00697D82">
              <w:rPr>
                <w:rFonts w:ascii="Times New Roman" w:hAnsi="Times New Roman"/>
              </w:rPr>
              <w:t xml:space="preserve">konomisk </w:t>
            </w:r>
            <w:r w:rsidRPr="00697D82">
              <w:rPr>
                <w:rFonts w:ascii="Times New Roman" w:hAnsi="Times New Roman"/>
              </w:rPr>
              <w:t>modellering.</w:t>
            </w:r>
          </w:p>
          <w:p w14:paraId="3A774A1D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</w:p>
          <w:p w14:paraId="0D62FCDA" w14:textId="77777777" w:rsidR="002310BC" w:rsidRPr="00697D82" w:rsidRDefault="002310BC" w:rsidP="002310BC">
            <w:pPr>
              <w:tabs>
                <w:tab w:val="num" w:pos="792"/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298AE128" w14:textId="77777777" w:rsidR="00EB6441" w:rsidRPr="00697D82" w:rsidRDefault="00EB6441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ifferentiation a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 xml:space="preserve">,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 xml:space="preserve"> </m:t>
              </m:r>
            </m:oMath>
          </w:p>
          <w:p w14:paraId="4FEC8A94" w14:textId="77777777" w:rsidR="002310BC" w:rsidRPr="00697D82" w:rsidRDefault="002310BC" w:rsidP="00DF7684">
            <w:pPr>
              <w:numPr>
                <w:ilvl w:val="0"/>
                <w:numId w:val="6"/>
              </w:numPr>
              <w:tabs>
                <w:tab w:val="clear" w:pos="1080"/>
                <w:tab w:val="num" w:pos="792"/>
                <w:tab w:val="left" w:pos="2700"/>
                <w:tab w:val="left" w:pos="3240"/>
              </w:tabs>
              <w:spacing w:line="240" w:lineRule="auto"/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Sammenhængen mellem </w:t>
            </w:r>
            <w:r w:rsidRPr="00697D82">
              <w:rPr>
                <w:rFonts w:ascii="Times New Roman" w:hAnsi="Times New Roman"/>
                <w:i/>
                <w:iCs/>
              </w:rPr>
              <w:t>f</w:t>
            </w:r>
            <w:r w:rsidRPr="00697D82">
              <w:rPr>
                <w:rFonts w:ascii="Times New Roman" w:hAnsi="Times New Roman"/>
              </w:rPr>
              <w:t xml:space="preserve"> ’’ og krumningsforhold og vendetangent for grafen </w:t>
            </w:r>
          </w:p>
          <w:p w14:paraId="408D41CF" w14:textId="77777777" w:rsidR="002310BC" w:rsidRPr="00697D82" w:rsidRDefault="002310BC" w:rsidP="002310BC">
            <w:pPr>
              <w:pStyle w:val="Farvetliste-fremhvningsfarve11"/>
              <w:tabs>
                <w:tab w:val="num" w:pos="792"/>
                <w:tab w:val="left" w:pos="2700"/>
                <w:tab w:val="left" w:pos="3240"/>
              </w:tabs>
              <w:ind w:left="0"/>
            </w:pPr>
          </w:p>
          <w:p w14:paraId="0622673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</w:p>
        </w:tc>
      </w:tr>
      <w:tr w:rsidR="002310BC" w:rsidRPr="00697D82" w14:paraId="45FC9827" w14:textId="77777777" w:rsidTr="002310BC">
        <w:trPr>
          <w:trHeight w:val="397"/>
        </w:trPr>
        <w:tc>
          <w:tcPr>
            <w:tcW w:w="1908" w:type="dxa"/>
            <w:vAlign w:val="center"/>
          </w:tcPr>
          <w:p w14:paraId="197A5520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05205F81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</w:p>
        </w:tc>
      </w:tr>
      <w:tr w:rsidR="002310BC" w:rsidRPr="00697D82" w14:paraId="1DF89B74" w14:textId="77777777" w:rsidTr="002310BC">
        <w:tc>
          <w:tcPr>
            <w:tcW w:w="1908" w:type="dxa"/>
          </w:tcPr>
          <w:p w14:paraId="0665E42B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0DEEEA7D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21A67EF9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0B61EDD4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46ED898D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orstå sammenhængen mellem differentialkvotienten og forløbet af grafen for en funktion</w:t>
            </w:r>
          </w:p>
          <w:p w14:paraId="21C2AE28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fferentiere funktioner af de nævnte typer og gøre rede for argumenterne for regnereglerne</w:t>
            </w:r>
          </w:p>
          <w:p w14:paraId="449FF665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lommeregner, Excel, GeoGebra eller Mathematica til løsning af problemstillinger indenfor emnet</w:t>
            </w:r>
          </w:p>
          <w:p w14:paraId="47BC4D91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2310BC" w:rsidRPr="00697D82" w14:paraId="6128FAB4" w14:textId="77777777" w:rsidTr="002310BC">
        <w:tc>
          <w:tcPr>
            <w:tcW w:w="1908" w:type="dxa"/>
          </w:tcPr>
          <w:p w14:paraId="65707A92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271B0D2E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53D564E4" w14:textId="77777777" w:rsidR="002310BC" w:rsidRPr="00697D82" w:rsidRDefault="002310BC" w:rsidP="00DF7684">
            <w:pPr>
              <w:numPr>
                <w:ilvl w:val="0"/>
                <w:numId w:val="14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3C8C6E19" w14:textId="77777777" w:rsidR="002310BC" w:rsidRPr="00697D82" w:rsidRDefault="002310BC" w:rsidP="00DF7684">
            <w:pPr>
              <w:numPr>
                <w:ilvl w:val="0"/>
                <w:numId w:val="14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Anvendelse af IT </w:t>
            </w:r>
          </w:p>
          <w:p w14:paraId="726884CE" w14:textId="77777777" w:rsidR="002310BC" w:rsidRPr="00697D82" w:rsidRDefault="002310BC" w:rsidP="00DF7684">
            <w:pPr>
              <w:numPr>
                <w:ilvl w:val="0"/>
                <w:numId w:val="14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2EBBB6DE" w14:textId="77777777" w:rsidR="002310BC" w:rsidRPr="00697D82" w:rsidRDefault="002310BC" w:rsidP="00DF7684">
            <w:pPr>
              <w:numPr>
                <w:ilvl w:val="0"/>
                <w:numId w:val="14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72632901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7C26C898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76EA5D10" w14:textId="77777777" w:rsidR="002310BC" w:rsidRPr="00697D82" w:rsidRDefault="004A3A7F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180113BE" w14:textId="77777777" w:rsidR="002310BC" w:rsidRPr="00697D82" w:rsidRDefault="002310BC" w:rsidP="002310BC">
      <w:pPr>
        <w:rPr>
          <w:rFonts w:ascii="Times New Roman" w:hAnsi="Times New Roman"/>
        </w:rPr>
      </w:pPr>
    </w:p>
    <w:p w14:paraId="7C5F2D45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6A58BAAE" w14:textId="77777777" w:rsidR="002310BC" w:rsidRPr="00697D82" w:rsidRDefault="004A3A7F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68FEA6E9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2310BC" w:rsidRPr="00697D82" w14:paraId="64B58AB9" w14:textId="77777777" w:rsidTr="002310BC">
        <w:trPr>
          <w:trHeight w:val="567"/>
        </w:trPr>
        <w:tc>
          <w:tcPr>
            <w:tcW w:w="1908" w:type="dxa"/>
            <w:vAlign w:val="center"/>
          </w:tcPr>
          <w:p w14:paraId="0C562299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9</w:t>
            </w:r>
          </w:p>
        </w:tc>
        <w:tc>
          <w:tcPr>
            <w:tcW w:w="7946" w:type="dxa"/>
            <w:vAlign w:val="center"/>
          </w:tcPr>
          <w:p w14:paraId="5F79F4E9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Lineær </w:t>
            </w:r>
            <w:r w:rsidR="00E956BF" w:rsidRPr="00697D82">
              <w:rPr>
                <w:rFonts w:ascii="Times New Roman" w:hAnsi="Times New Roman"/>
              </w:rPr>
              <w:t xml:space="preserve">og Kvadratisk </w:t>
            </w:r>
            <w:r w:rsidRPr="00697D82">
              <w:rPr>
                <w:rFonts w:ascii="Times New Roman" w:hAnsi="Times New Roman"/>
              </w:rPr>
              <w:t>programmering</w:t>
            </w:r>
          </w:p>
        </w:tc>
      </w:tr>
      <w:tr w:rsidR="002310BC" w:rsidRPr="00697D82" w14:paraId="456D235A" w14:textId="77777777" w:rsidTr="002310BC">
        <w:tc>
          <w:tcPr>
            <w:tcW w:w="1908" w:type="dxa"/>
          </w:tcPr>
          <w:p w14:paraId="2397D39E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129E2A45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58C852AF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1818F791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ineære og kvadratiske funktioner i to variable</w:t>
            </w:r>
          </w:p>
          <w:p w14:paraId="10DE300C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Ellipsens ligning</w:t>
            </w:r>
            <w:r w:rsidR="009743CF" w:rsidRPr="00697D82">
              <w:rPr>
                <w:rFonts w:ascii="Times New Roman" w:hAnsi="Times New Roman"/>
              </w:rPr>
              <w:t>.</w:t>
            </w:r>
          </w:p>
          <w:p w14:paraId="36E602F1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Optimering af lineære funktioner med rette linjer som niveaulinjer</w:t>
            </w:r>
            <w:r w:rsidR="009743CF" w:rsidRPr="00697D82">
              <w:rPr>
                <w:rFonts w:ascii="Times New Roman" w:hAnsi="Times New Roman"/>
              </w:rPr>
              <w:t>.</w:t>
            </w:r>
          </w:p>
          <w:p w14:paraId="310BB570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Optimering af kvadratiske funktioner med </w:t>
            </w:r>
            <w:r w:rsidR="006B2DB6" w:rsidRPr="00697D82">
              <w:rPr>
                <w:rFonts w:ascii="Times New Roman" w:hAnsi="Times New Roman"/>
              </w:rPr>
              <w:t xml:space="preserve">parabler, cirkler og </w:t>
            </w:r>
            <w:r w:rsidRPr="00697D82">
              <w:rPr>
                <w:rFonts w:ascii="Times New Roman" w:hAnsi="Times New Roman"/>
              </w:rPr>
              <w:t>ellipser som niveaulinjer</w:t>
            </w:r>
            <w:r w:rsidR="009743CF" w:rsidRPr="00697D82">
              <w:rPr>
                <w:rFonts w:ascii="Times New Roman" w:hAnsi="Times New Roman"/>
              </w:rPr>
              <w:t>.</w:t>
            </w:r>
          </w:p>
          <w:p w14:paraId="293C5405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Polygonområde</w:t>
            </w:r>
            <w:r w:rsidR="006B2DB6" w:rsidRPr="00697D82">
              <w:rPr>
                <w:rFonts w:ascii="Times New Roman" w:hAnsi="Times New Roman"/>
              </w:rPr>
              <w:t>/kapacitetsområde</w:t>
            </w:r>
            <w:r w:rsidR="009743CF" w:rsidRPr="00697D82">
              <w:rPr>
                <w:rFonts w:ascii="Times New Roman" w:hAnsi="Times New Roman"/>
              </w:rPr>
              <w:t>.</w:t>
            </w:r>
          </w:p>
          <w:p w14:paraId="0A6FFE7D" w14:textId="77777777" w:rsidR="00E956BF" w:rsidRPr="00697D82" w:rsidRDefault="00E956B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ølsomhedsanalyse.</w:t>
            </w:r>
          </w:p>
          <w:p w14:paraId="0582BD82" w14:textId="77777777" w:rsidR="009743CF" w:rsidRPr="00697D82" w:rsidRDefault="009743CF" w:rsidP="00DF7684">
            <w:pPr>
              <w:numPr>
                <w:ilvl w:val="0"/>
                <w:numId w:val="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.</w:t>
            </w:r>
          </w:p>
          <w:p w14:paraId="03ACCB45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</w:p>
          <w:p w14:paraId="16FEBB89" w14:textId="77777777" w:rsidR="002310BC" w:rsidRPr="00697D82" w:rsidRDefault="002310BC" w:rsidP="00E956BF">
            <w:pPr>
              <w:tabs>
                <w:tab w:val="left" w:pos="2700"/>
                <w:tab w:val="left" w:pos="3240"/>
              </w:tabs>
              <w:ind w:left="432"/>
              <w:rPr>
                <w:rFonts w:ascii="Times New Roman" w:hAnsi="Times New Roman"/>
              </w:rPr>
            </w:pPr>
          </w:p>
        </w:tc>
      </w:tr>
      <w:tr w:rsidR="002310BC" w:rsidRPr="00697D82" w14:paraId="10D0742E" w14:textId="77777777" w:rsidTr="002310BC">
        <w:trPr>
          <w:trHeight w:val="397"/>
        </w:trPr>
        <w:tc>
          <w:tcPr>
            <w:tcW w:w="1908" w:type="dxa"/>
            <w:vAlign w:val="center"/>
          </w:tcPr>
          <w:p w14:paraId="06F2107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0F6E2D67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</w:p>
        </w:tc>
      </w:tr>
      <w:tr w:rsidR="002310BC" w:rsidRPr="00697D82" w14:paraId="708F49C9" w14:textId="77777777" w:rsidTr="002310BC">
        <w:tc>
          <w:tcPr>
            <w:tcW w:w="1908" w:type="dxa"/>
          </w:tcPr>
          <w:p w14:paraId="2805BF30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7F8449EF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11154A31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78CBF0B8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42DEC884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ennemføre modelleringer (primært af optimering af samtidig produktion af to alternative produkter) ved anvendelse af lineære modeller i to variable og have forståelse af modellernes begrænsninger, rækkevidde og korrekte brug.</w:t>
            </w:r>
          </w:p>
          <w:p w14:paraId="77BF4B96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lommeregner eller GeoGebra til løsning af sådanne problemstillinger</w:t>
            </w:r>
          </w:p>
          <w:p w14:paraId="00C3BF51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2310BC" w:rsidRPr="00697D82" w14:paraId="6FF3AA5D" w14:textId="77777777" w:rsidTr="002310BC">
        <w:tc>
          <w:tcPr>
            <w:tcW w:w="1908" w:type="dxa"/>
          </w:tcPr>
          <w:p w14:paraId="440E892D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7CB14A9A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3887EC2F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17C92D3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Anvendelse af IT </w:t>
            </w:r>
          </w:p>
          <w:p w14:paraId="33199AFE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785BE327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78264A0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71DBA34C" w14:textId="77777777" w:rsidR="002310BC" w:rsidRPr="00697D82" w:rsidRDefault="004A3A7F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1214A202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3C97E2E5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29E83F90" w14:textId="77777777" w:rsidR="002310BC" w:rsidRPr="00697D82" w:rsidRDefault="004A3A7F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4DDB3F05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9"/>
        <w:gridCol w:w="7937"/>
      </w:tblGrid>
      <w:tr w:rsidR="002310BC" w:rsidRPr="00697D82" w14:paraId="4BDD785E" w14:textId="77777777" w:rsidTr="002310BC">
        <w:trPr>
          <w:trHeight w:val="567"/>
        </w:trPr>
        <w:tc>
          <w:tcPr>
            <w:tcW w:w="1636" w:type="dxa"/>
            <w:vAlign w:val="center"/>
          </w:tcPr>
          <w:p w14:paraId="6F0D7622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0</w:t>
            </w:r>
          </w:p>
        </w:tc>
        <w:tc>
          <w:tcPr>
            <w:tcW w:w="7937" w:type="dxa"/>
            <w:vAlign w:val="center"/>
          </w:tcPr>
          <w:p w14:paraId="7279F5F4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ndsynlighedsregning</w:t>
            </w:r>
          </w:p>
        </w:tc>
      </w:tr>
      <w:tr w:rsidR="002310BC" w:rsidRPr="00697D82" w14:paraId="44C06E70" w14:textId="77777777" w:rsidTr="002310BC">
        <w:tc>
          <w:tcPr>
            <w:tcW w:w="1636" w:type="dxa"/>
          </w:tcPr>
          <w:p w14:paraId="0A5F8931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37" w:type="dxa"/>
          </w:tcPr>
          <w:p w14:paraId="0E1EC484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D65B9C5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52948EC9" w14:textId="77777777" w:rsidR="007015C2" w:rsidRPr="00697D82" w:rsidRDefault="00EB6441" w:rsidP="007015C2">
            <w:pPr>
              <w:numPr>
                <w:ilvl w:val="0"/>
                <w:numId w:val="25"/>
              </w:numPr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ndsynlighedsfelt, u</w:t>
            </w:r>
            <w:r w:rsidR="00D67212" w:rsidRPr="00697D82">
              <w:rPr>
                <w:rFonts w:ascii="Times New Roman" w:hAnsi="Times New Roman"/>
              </w:rPr>
              <w:t xml:space="preserve">dfald, </w:t>
            </w:r>
            <w:r w:rsidR="002310BC" w:rsidRPr="00697D82">
              <w:rPr>
                <w:rFonts w:ascii="Times New Roman" w:hAnsi="Times New Roman"/>
              </w:rPr>
              <w:t>udfaldsrum og hændelser</w:t>
            </w:r>
            <w:r w:rsidR="007015C2" w:rsidRPr="00697D82">
              <w:rPr>
                <w:rFonts w:ascii="Times New Roman" w:hAnsi="Times New Roman"/>
              </w:rPr>
              <w:t>, krav til sandsynlighedsfunktioner</w:t>
            </w:r>
            <w:r w:rsidR="008B13EA" w:rsidRPr="00697D82">
              <w:rPr>
                <w:rFonts w:ascii="Times New Roman" w:hAnsi="Times New Roman"/>
              </w:rPr>
              <w:t>, uafhængige hændelser</w:t>
            </w:r>
            <w:r w:rsidR="007015C2" w:rsidRPr="00697D82">
              <w:rPr>
                <w:rFonts w:ascii="Times New Roman" w:hAnsi="Times New Roman"/>
              </w:rPr>
              <w:t>.</w:t>
            </w:r>
          </w:p>
          <w:p w14:paraId="28369528" w14:textId="77777777" w:rsidR="002567C6" w:rsidRPr="00697D82" w:rsidRDefault="002567C6" w:rsidP="007015C2">
            <w:pPr>
              <w:numPr>
                <w:ilvl w:val="0"/>
                <w:numId w:val="25"/>
              </w:numPr>
              <w:spacing w:line="240" w:lineRule="auto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.</w:t>
            </w:r>
          </w:p>
          <w:p w14:paraId="5104D4BB" w14:textId="77777777" w:rsidR="002310BC" w:rsidRPr="00697D82" w:rsidRDefault="002310BC" w:rsidP="008B13EA">
            <w:pPr>
              <w:spacing w:line="240" w:lineRule="auto"/>
              <w:ind w:left="720"/>
              <w:rPr>
                <w:rFonts w:ascii="Times New Roman" w:hAnsi="Times New Roman"/>
              </w:rPr>
            </w:pPr>
          </w:p>
          <w:p w14:paraId="4161E26D" w14:textId="77777777" w:rsidR="002310BC" w:rsidRPr="00697D82" w:rsidRDefault="002310BC" w:rsidP="002310BC">
            <w:pPr>
              <w:tabs>
                <w:tab w:val="num" w:pos="792"/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</w:rPr>
            </w:pPr>
          </w:p>
          <w:p w14:paraId="633836ED" w14:textId="77777777" w:rsidR="00EB6441" w:rsidRPr="00697D82" w:rsidRDefault="002310BC" w:rsidP="00EB6441">
            <w:pPr>
              <w:tabs>
                <w:tab w:val="num" w:pos="792"/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7EA01F4D" w14:textId="77777777" w:rsidR="00EB6441" w:rsidRPr="00697D82" w:rsidRDefault="00EB6441" w:rsidP="00DF7684">
            <w:pPr>
              <w:pStyle w:val="Listeafsnit"/>
              <w:numPr>
                <w:ilvl w:val="0"/>
                <w:numId w:val="25"/>
              </w:numPr>
              <w:tabs>
                <w:tab w:val="num" w:pos="792"/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Venn-diagrammer og additionsloven. </w:t>
            </w:r>
          </w:p>
          <w:p w14:paraId="5FDDBAD1" w14:textId="77777777" w:rsidR="002310BC" w:rsidRPr="00697D82" w:rsidRDefault="002310BC" w:rsidP="00DF7684">
            <w:pPr>
              <w:pStyle w:val="Listeafsnit"/>
              <w:numPr>
                <w:ilvl w:val="0"/>
                <w:numId w:val="25"/>
              </w:numPr>
              <w:tabs>
                <w:tab w:val="num" w:pos="792"/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tinget sandsynlighed, uafhængige hændelser, kombinatorik.</w:t>
            </w:r>
          </w:p>
          <w:p w14:paraId="5854C8DA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  <w:b/>
              </w:rPr>
            </w:pPr>
          </w:p>
          <w:p w14:paraId="47AA46B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</w:p>
          <w:p w14:paraId="6A687795" w14:textId="77777777" w:rsidR="002310BC" w:rsidRPr="00697D82" w:rsidRDefault="002310BC" w:rsidP="002310BC">
            <w:pPr>
              <w:tabs>
                <w:tab w:val="left" w:pos="792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2310BC" w:rsidRPr="00697D82" w14:paraId="151BE740" w14:textId="77777777" w:rsidTr="002310BC">
        <w:trPr>
          <w:trHeight w:val="397"/>
        </w:trPr>
        <w:tc>
          <w:tcPr>
            <w:tcW w:w="1636" w:type="dxa"/>
            <w:vAlign w:val="center"/>
          </w:tcPr>
          <w:p w14:paraId="25599A54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37" w:type="dxa"/>
            <w:vAlign w:val="center"/>
          </w:tcPr>
          <w:p w14:paraId="7982419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</w:p>
        </w:tc>
      </w:tr>
      <w:tr w:rsidR="002310BC" w:rsidRPr="00697D82" w14:paraId="1DF9A1B9" w14:textId="77777777" w:rsidTr="002310BC">
        <w:tc>
          <w:tcPr>
            <w:tcW w:w="1636" w:type="dxa"/>
          </w:tcPr>
          <w:p w14:paraId="6A83332D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37" w:type="dxa"/>
          </w:tcPr>
          <w:p w14:paraId="464F36A4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67EFFDA1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7CE1F156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02F46702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unne forklare og anvende additionsloven i forskellige sammenhænge.</w:t>
            </w:r>
          </w:p>
          <w:p w14:paraId="75206774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unne anvende definitionen på betinget sandsynlighed og gøre rede for hvad man forstår ved uafhængige hændelser.</w:t>
            </w:r>
          </w:p>
          <w:p w14:paraId="2876F3E1" w14:textId="77777777" w:rsidR="002310BC" w:rsidRDefault="002310BC" w:rsidP="00E60F2B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enytte IT til løsning af opgaver</w:t>
            </w:r>
          </w:p>
          <w:p w14:paraId="3179853F" w14:textId="65F5F9A4" w:rsidR="00E60F2B" w:rsidRPr="00E60F2B" w:rsidRDefault="00E60F2B" w:rsidP="00E60F2B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  <w:tr w:rsidR="002310BC" w:rsidRPr="00697D82" w14:paraId="20A3B49B" w14:textId="77777777" w:rsidTr="002310BC">
        <w:tc>
          <w:tcPr>
            <w:tcW w:w="1636" w:type="dxa"/>
          </w:tcPr>
          <w:p w14:paraId="0CBDF5E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37" w:type="dxa"/>
          </w:tcPr>
          <w:p w14:paraId="6E8F3B2A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07DDA675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D479511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 og regneark)</w:t>
            </w:r>
          </w:p>
          <w:p w14:paraId="1E2EA0B8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7DD869C3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Casearbejde med udarbejdelse af rapport</w:t>
            </w:r>
          </w:p>
          <w:p w14:paraId="725E6382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2A1C743B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4354687D" w14:textId="77777777" w:rsidR="002310BC" w:rsidRPr="00697D82" w:rsidRDefault="004A3A7F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18395682" w14:textId="77777777" w:rsidR="002310BC" w:rsidRPr="00697D82" w:rsidRDefault="002310BC" w:rsidP="002310BC">
      <w:pPr>
        <w:rPr>
          <w:rFonts w:ascii="Times New Roman" w:hAnsi="Times New Roman"/>
        </w:rPr>
      </w:pPr>
    </w:p>
    <w:p w14:paraId="6AB87D8F" w14:textId="77777777" w:rsidR="002310BC" w:rsidRPr="00697D82" w:rsidRDefault="002310BC" w:rsidP="002310BC">
      <w:pPr>
        <w:rPr>
          <w:rFonts w:ascii="Times New Roman" w:hAnsi="Times New Roman"/>
        </w:rPr>
      </w:pPr>
    </w:p>
    <w:p w14:paraId="42B5C9F7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br w:type="page"/>
      </w: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5311DB9A" w14:textId="77777777" w:rsidR="002310BC" w:rsidRPr="00697D82" w:rsidRDefault="004A3A7F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6F2278BC" w14:textId="77777777" w:rsidR="002310BC" w:rsidRPr="00697D82" w:rsidRDefault="002310BC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2310BC" w:rsidRPr="00697D82" w14:paraId="06E8C895" w14:textId="77777777" w:rsidTr="002310BC">
        <w:trPr>
          <w:trHeight w:val="567"/>
        </w:trPr>
        <w:tc>
          <w:tcPr>
            <w:tcW w:w="1908" w:type="dxa"/>
            <w:vAlign w:val="center"/>
          </w:tcPr>
          <w:p w14:paraId="187EC3AD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1</w:t>
            </w:r>
          </w:p>
        </w:tc>
        <w:tc>
          <w:tcPr>
            <w:tcW w:w="7946" w:type="dxa"/>
            <w:vAlign w:val="center"/>
          </w:tcPr>
          <w:p w14:paraId="52259598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ndsynlighedsfordelinger, konfidensintervaller og Chi-i-anden test</w:t>
            </w:r>
          </w:p>
        </w:tc>
      </w:tr>
      <w:tr w:rsidR="002310BC" w:rsidRPr="00697D82" w14:paraId="0FD0F81B" w14:textId="77777777" w:rsidTr="002310BC">
        <w:tc>
          <w:tcPr>
            <w:tcW w:w="1908" w:type="dxa"/>
          </w:tcPr>
          <w:p w14:paraId="2B639FDF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27F8FA24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15A0FF89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5C77F70C" w14:textId="77777777" w:rsidR="002310BC" w:rsidRPr="00697D82" w:rsidRDefault="002310BC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iskrete stokastiske variable.</w:t>
            </w:r>
          </w:p>
          <w:p w14:paraId="014D5DC1" w14:textId="77777777" w:rsidR="002310BC" w:rsidRPr="00697D82" w:rsidRDefault="002310BC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Punktsandsynlighed, fordelingsfunktion, pindediagram, trappediagram, middelværdi, varians, standardafvigelse.</w:t>
            </w:r>
          </w:p>
          <w:p w14:paraId="10127927" w14:textId="77777777" w:rsidR="002310BC" w:rsidRPr="00697D82" w:rsidRDefault="002310BC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Binomialfordelingen, middelværdi, varians, standardafvigelse.</w:t>
            </w:r>
          </w:p>
          <w:p w14:paraId="2FBE7DF3" w14:textId="77777777" w:rsidR="002310BC" w:rsidRPr="00697D82" w:rsidRDefault="00D67212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Normalfordelingsapproksimation</w:t>
            </w:r>
            <w:r w:rsidR="002310BC" w:rsidRPr="00697D82">
              <w:rPr>
                <w:rFonts w:ascii="Times New Roman" w:hAnsi="Times New Roman"/>
              </w:rPr>
              <w:t>.</w:t>
            </w:r>
          </w:p>
          <w:p w14:paraId="39F29BC5" w14:textId="77777777" w:rsidR="006B2DB6" w:rsidRPr="00697D82" w:rsidRDefault="00C1784E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endskab til</w:t>
            </w:r>
            <w:r w:rsidR="006B2DB6" w:rsidRPr="00697D82">
              <w:rPr>
                <w:rFonts w:ascii="Times New Roman" w:hAnsi="Times New Roman"/>
              </w:rPr>
              <w:t xml:space="preserve"> Normalfordelingen</w:t>
            </w:r>
          </w:p>
          <w:p w14:paraId="2B4EB783" w14:textId="77777777" w:rsidR="00D67212" w:rsidRPr="00697D82" w:rsidRDefault="002310BC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Konfidensintervaller for </w:t>
            </w:r>
            <w:r w:rsidRPr="00697D82">
              <w:rPr>
                <w:rFonts w:ascii="Times New Roman" w:hAnsi="Times New Roman"/>
                <w:i/>
              </w:rPr>
              <w:t>p</w:t>
            </w:r>
            <w:r w:rsidRPr="00697D82">
              <w:rPr>
                <w:rFonts w:ascii="Times New Roman" w:hAnsi="Times New Roman"/>
              </w:rPr>
              <w:t xml:space="preserve"> </w:t>
            </w:r>
            <w:r w:rsidR="006B2DB6" w:rsidRPr="00697D82">
              <w:rPr>
                <w:rFonts w:ascii="Times New Roman" w:hAnsi="Times New Roman"/>
              </w:rPr>
              <w:t xml:space="preserve">og </w:t>
            </w:r>
            <w:r w:rsidR="006B2DB6" w:rsidRPr="00697D82">
              <w:rPr>
                <w:rFonts w:ascii="Times New Roman" w:hAnsi="Times New Roman"/>
                <w:i/>
              </w:rPr>
              <w:sym w:font="Symbol" w:char="F06D"/>
            </w:r>
            <w:r w:rsidR="00C1784E" w:rsidRPr="00697D82">
              <w:rPr>
                <w:rFonts w:ascii="Times New Roman" w:hAnsi="Times New Roman"/>
              </w:rPr>
              <w:t xml:space="preserve"> </w:t>
            </w:r>
            <w:r w:rsidRPr="00697D82">
              <w:rPr>
                <w:rFonts w:ascii="Times New Roman" w:hAnsi="Times New Roman"/>
              </w:rPr>
              <w:t xml:space="preserve">herunder estimater for </w:t>
            </w:r>
            <w:r w:rsidRPr="00697D82">
              <w:rPr>
                <w:rFonts w:ascii="Times New Roman" w:hAnsi="Times New Roman"/>
                <w:i/>
              </w:rPr>
              <w:t>p</w:t>
            </w:r>
            <w:r w:rsidRPr="00697D82">
              <w:rPr>
                <w:rFonts w:ascii="Times New Roman" w:hAnsi="Times New Roman"/>
              </w:rPr>
              <w:t xml:space="preserve"> </w:t>
            </w:r>
          </w:p>
          <w:p w14:paraId="05E2DDC8" w14:textId="77777777" w:rsidR="006B2DB6" w:rsidRPr="00697D82" w:rsidRDefault="006B2DB6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endskab til t-</w:t>
            </w:r>
            <w:r w:rsidR="00D31F7B" w:rsidRPr="00697D82">
              <w:rPr>
                <w:rFonts w:ascii="Times New Roman" w:hAnsi="Times New Roman"/>
              </w:rPr>
              <w:t>fordelingen</w:t>
            </w:r>
          </w:p>
          <w:p w14:paraId="6B62F62E" w14:textId="7676B668" w:rsidR="00C1784E" w:rsidRPr="00697D82" w:rsidRDefault="00C1784E" w:rsidP="00C1784E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817" w:hanging="425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Chi i anden test ved et eller flere inddelingskriterier: Opstilling af pivot-tabel, H</w:t>
            </w:r>
            <w:r w:rsidRPr="00697D82">
              <w:rPr>
                <w:rFonts w:ascii="Times New Roman" w:hAnsi="Times New Roman"/>
                <w:vertAlign w:val="subscript"/>
              </w:rPr>
              <w:t>0</w:t>
            </w:r>
            <w:r w:rsidRPr="00697D82">
              <w:rPr>
                <w:rFonts w:ascii="Times New Roman" w:hAnsi="Times New Roman"/>
              </w:rPr>
              <w:t>-hypotese og alternativ hypotese, bestemmelse af antal frihedsgrader og kritisk værdi, beregning af forventede værdier, bestemmelse af teststørrelse, signifikanssandsynlighed og signifikansniveau.</w:t>
            </w:r>
          </w:p>
          <w:p w14:paraId="4E8B2936" w14:textId="77777777" w:rsidR="00FA78B8" w:rsidRPr="00697D82" w:rsidRDefault="00FA78B8" w:rsidP="00DF7684">
            <w:pPr>
              <w:numPr>
                <w:ilvl w:val="0"/>
                <w:numId w:val="9"/>
              </w:numPr>
              <w:tabs>
                <w:tab w:val="clear" w:pos="1152"/>
                <w:tab w:val="num" w:pos="792"/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.</w:t>
            </w:r>
          </w:p>
          <w:p w14:paraId="4BB8E90A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ind w:left="432"/>
              <w:rPr>
                <w:rFonts w:ascii="Times New Roman" w:hAnsi="Times New Roman"/>
              </w:rPr>
            </w:pPr>
          </w:p>
        </w:tc>
      </w:tr>
      <w:tr w:rsidR="002310BC" w:rsidRPr="00697D82" w14:paraId="3D751ABB" w14:textId="77777777" w:rsidTr="002310BC">
        <w:trPr>
          <w:trHeight w:val="397"/>
        </w:trPr>
        <w:tc>
          <w:tcPr>
            <w:tcW w:w="1908" w:type="dxa"/>
            <w:vAlign w:val="center"/>
          </w:tcPr>
          <w:p w14:paraId="5ECAE49F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</w:p>
        </w:tc>
        <w:tc>
          <w:tcPr>
            <w:tcW w:w="7946" w:type="dxa"/>
            <w:vAlign w:val="center"/>
          </w:tcPr>
          <w:p w14:paraId="28B1862C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</w:p>
        </w:tc>
      </w:tr>
      <w:tr w:rsidR="002310BC" w:rsidRPr="00697D82" w14:paraId="0F86FCF7" w14:textId="77777777" w:rsidTr="002310BC">
        <w:tc>
          <w:tcPr>
            <w:tcW w:w="1908" w:type="dxa"/>
          </w:tcPr>
          <w:p w14:paraId="508F3C1E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22022FFB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48F764EF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55E7F9DE" w14:textId="77777777" w:rsidR="002310BC" w:rsidRPr="00697D82" w:rsidRDefault="002310BC" w:rsidP="002310BC">
            <w:pPr>
              <w:pStyle w:val="Default"/>
              <w:rPr>
                <w:rFonts w:ascii="Times New Roman" w:hAnsi="Times New Roman" w:cs="Times New Roman"/>
              </w:rPr>
            </w:pPr>
          </w:p>
          <w:p w14:paraId="3F6999B5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unne beregne sandsynligheder i binomialfordelingen, normalfordelingen og i Chi i anden fordelingen.</w:t>
            </w:r>
          </w:p>
          <w:p w14:paraId="513A8959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Kunne beregne konfidensintervaller for </w:t>
            </w:r>
            <w:r w:rsidRPr="00697D82">
              <w:rPr>
                <w:rFonts w:ascii="Times New Roman" w:hAnsi="Times New Roman"/>
                <w:i/>
              </w:rPr>
              <w:t>p</w:t>
            </w:r>
            <w:r w:rsidRPr="00697D82">
              <w:rPr>
                <w:rFonts w:ascii="Times New Roman" w:hAnsi="Times New Roman"/>
              </w:rPr>
              <w:t xml:space="preserve"> og </w:t>
            </w:r>
            <w:r w:rsidR="004A3A7F" w:rsidRPr="000F4169">
              <w:rPr>
                <w:rFonts w:ascii="Times New Roman" w:hAnsi="Times New Roman"/>
                <w:noProof/>
                <w:position w:val="-10"/>
              </w:rPr>
              <w:object w:dxaOrig="240" w:dyaOrig="260" w14:anchorId="1E5B23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2.65pt;height:12.65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717160962" r:id="rId11"/>
              </w:object>
            </w:r>
            <w:r w:rsidRPr="00697D82">
              <w:rPr>
                <w:rFonts w:ascii="Times New Roman" w:hAnsi="Times New Roman"/>
              </w:rPr>
              <w:t xml:space="preserve"> </w:t>
            </w:r>
            <w:proofErr w:type="spellStart"/>
            <w:r w:rsidRPr="00697D82">
              <w:rPr>
                <w:rFonts w:ascii="Times New Roman" w:hAnsi="Times New Roman"/>
              </w:rPr>
              <w:t>og</w:t>
            </w:r>
            <w:proofErr w:type="spellEnd"/>
            <w:r w:rsidRPr="00697D82">
              <w:rPr>
                <w:rFonts w:ascii="Times New Roman" w:hAnsi="Times New Roman"/>
              </w:rPr>
              <w:t xml:space="preserve"> vurdere en påstand ud fra det beregnede konfidensinterval.</w:t>
            </w:r>
          </w:p>
          <w:p w14:paraId="4DB3F7F1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unne angive faktorer der kan påvirke bredden af konfidensintervallet.</w:t>
            </w:r>
          </w:p>
          <w:p w14:paraId="0C3BC5E0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unne forklare hvornår man accepterer eller afviser en nulhypotese.</w:t>
            </w:r>
          </w:p>
          <w:p w14:paraId="6C22D65F" w14:textId="77777777" w:rsidR="002310BC" w:rsidRPr="00697D82" w:rsidRDefault="002310BC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 Excel og GeoGebra til løsning af problemstillinger indenfor emnet</w:t>
            </w:r>
          </w:p>
        </w:tc>
      </w:tr>
      <w:tr w:rsidR="002310BC" w:rsidRPr="00697D82" w14:paraId="421F4417" w14:textId="77777777" w:rsidTr="002310BC">
        <w:tc>
          <w:tcPr>
            <w:tcW w:w="1908" w:type="dxa"/>
          </w:tcPr>
          <w:p w14:paraId="48A34C59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3BB4CA26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1BBE926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40EC2C60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GeoGebra og Regneark)</w:t>
            </w:r>
          </w:p>
          <w:p w14:paraId="3F6F22FC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259DFBA9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Casearbejde med udarbejdelse af rapport</w:t>
            </w:r>
          </w:p>
          <w:p w14:paraId="38CC3B44" w14:textId="77777777" w:rsidR="002310BC" w:rsidRPr="00697D82" w:rsidRDefault="002310BC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0E0A7460" w14:textId="77777777" w:rsidR="002310BC" w:rsidRPr="00697D82" w:rsidRDefault="002310BC" w:rsidP="002310BC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44840F8E" w14:textId="77777777" w:rsidR="002310BC" w:rsidRPr="00697D82" w:rsidRDefault="004A3A7F" w:rsidP="002310BC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2310BC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19559554" w14:textId="77777777" w:rsidR="00FA78B8" w:rsidRPr="00697D82" w:rsidRDefault="00FA78B8" w:rsidP="00161C57">
      <w:pPr>
        <w:tabs>
          <w:tab w:val="left" w:pos="2700"/>
          <w:tab w:val="left" w:pos="3240"/>
        </w:tabs>
        <w:rPr>
          <w:rFonts w:ascii="Times New Roman" w:hAnsi="Times New Roman"/>
        </w:rPr>
        <w:sectPr w:rsidR="00FA78B8" w:rsidRPr="00697D82" w:rsidSect="000D0DD3">
          <w:pgSz w:w="11906" w:h="16838"/>
          <w:pgMar w:top="1259" w:right="1134" w:bottom="170" w:left="907" w:header="709" w:footer="709" w:gutter="0"/>
          <w:cols w:space="708"/>
          <w:docGrid w:linePitch="360"/>
        </w:sectPr>
      </w:pPr>
    </w:p>
    <w:p w14:paraId="40422D03" w14:textId="77777777" w:rsidR="0011238A" w:rsidRDefault="0011238A" w:rsidP="00FA78B8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2BDA193E" w14:textId="77777777" w:rsidR="0011238A" w:rsidRPr="00697D82" w:rsidRDefault="0011238A" w:rsidP="0011238A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t>Beskrivelse af det enkelte undervisningsforløb (1 skema for hvert forløb)</w:t>
      </w:r>
    </w:p>
    <w:p w14:paraId="69073145" w14:textId="77777777" w:rsidR="0011238A" w:rsidRPr="00697D82" w:rsidRDefault="004A3A7F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11238A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3FA046C" w14:textId="77777777" w:rsidR="0011238A" w:rsidRPr="00697D82" w:rsidRDefault="0011238A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11238A" w:rsidRPr="00697D82" w14:paraId="0D93B2C7" w14:textId="77777777" w:rsidTr="00FF555F">
        <w:trPr>
          <w:trHeight w:val="397"/>
        </w:trPr>
        <w:tc>
          <w:tcPr>
            <w:tcW w:w="1908" w:type="dxa"/>
            <w:vAlign w:val="center"/>
          </w:tcPr>
          <w:p w14:paraId="398893B4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2</w:t>
            </w:r>
          </w:p>
        </w:tc>
        <w:tc>
          <w:tcPr>
            <w:tcW w:w="7946" w:type="dxa"/>
            <w:vAlign w:val="center"/>
          </w:tcPr>
          <w:p w14:paraId="47972C85" w14:textId="60FF612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ifferentialregning og repetition</w:t>
            </w:r>
          </w:p>
        </w:tc>
      </w:tr>
      <w:tr w:rsidR="0011238A" w:rsidRPr="00697D82" w14:paraId="4255CA6E" w14:textId="77777777" w:rsidTr="00FF555F">
        <w:tc>
          <w:tcPr>
            <w:tcW w:w="1908" w:type="dxa"/>
          </w:tcPr>
          <w:p w14:paraId="763E2234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48B321A5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1B1EA16B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6AA490C7" w14:textId="3A6BD643" w:rsidR="0011238A" w:rsidRDefault="0011238A" w:rsidP="00FF555F">
            <w:pPr>
              <w:numPr>
                <w:ilvl w:val="0"/>
                <w:numId w:val="8"/>
              </w:numPr>
              <w:tabs>
                <w:tab w:val="clear" w:pos="1152"/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roduktregelen</w:t>
            </w:r>
          </w:p>
          <w:p w14:paraId="56079CEF" w14:textId="590E4CE3" w:rsidR="0011238A" w:rsidRDefault="0011238A" w:rsidP="00FF555F">
            <w:pPr>
              <w:numPr>
                <w:ilvl w:val="0"/>
                <w:numId w:val="8"/>
              </w:numPr>
              <w:tabs>
                <w:tab w:val="clear" w:pos="1152"/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Kæderegelen </w:t>
            </w:r>
          </w:p>
          <w:p w14:paraId="14A88DF0" w14:textId="59F2F8C1" w:rsidR="0011238A" w:rsidRPr="00E60F2B" w:rsidRDefault="0011238A" w:rsidP="00FF555F">
            <w:pPr>
              <w:numPr>
                <w:ilvl w:val="0"/>
                <w:numId w:val="8"/>
              </w:numPr>
              <w:tabs>
                <w:tab w:val="clear" w:pos="1152"/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Repetition af første 2 års pensum især differentialregning </w:t>
            </w:r>
            <w:proofErr w:type="spellStart"/>
            <w:r>
              <w:rPr>
                <w:rFonts w:ascii="Times New Roman" w:hAnsi="Times New Roman"/>
              </w:rPr>
              <w:t>pga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orona</w:t>
            </w:r>
            <w:proofErr w:type="spellEnd"/>
            <w:r>
              <w:rPr>
                <w:rFonts w:ascii="Times New Roman" w:hAnsi="Times New Roman"/>
              </w:rPr>
              <w:t xml:space="preserve">. </w:t>
            </w:r>
          </w:p>
          <w:p w14:paraId="30DCA55C" w14:textId="77777777" w:rsidR="0011238A" w:rsidRPr="00697D82" w:rsidRDefault="0011238A" w:rsidP="00FF555F">
            <w:pPr>
              <w:tabs>
                <w:tab w:val="left" w:pos="792"/>
                <w:tab w:val="left" w:pos="3240"/>
              </w:tabs>
              <w:ind w:left="432"/>
              <w:rPr>
                <w:rFonts w:ascii="Times New Roman" w:hAnsi="Times New Roman"/>
              </w:rPr>
            </w:pPr>
          </w:p>
          <w:p w14:paraId="1BC07BB0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11238A" w:rsidRPr="00697D82" w14:paraId="38005D5E" w14:textId="77777777" w:rsidTr="00FF555F">
        <w:trPr>
          <w:trHeight w:val="397"/>
        </w:trPr>
        <w:tc>
          <w:tcPr>
            <w:tcW w:w="1908" w:type="dxa"/>
            <w:vAlign w:val="center"/>
          </w:tcPr>
          <w:p w14:paraId="7043C057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7236B666" w14:textId="61A0DC8A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>
              <w:rPr>
                <w:rFonts w:ascii="Times New Roman" w:hAnsi="Times New Roman"/>
              </w:rPr>
              <w:t>: 10 timer</w:t>
            </w:r>
          </w:p>
        </w:tc>
      </w:tr>
      <w:tr w:rsidR="0011238A" w:rsidRPr="00697D82" w14:paraId="71A4D5F6" w14:textId="77777777" w:rsidTr="00FF555F">
        <w:tc>
          <w:tcPr>
            <w:tcW w:w="1908" w:type="dxa"/>
          </w:tcPr>
          <w:p w14:paraId="010AB1CC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1253A000" w14:textId="77777777" w:rsidR="0011238A" w:rsidRPr="00697D82" w:rsidRDefault="0011238A" w:rsidP="00FF555F">
            <w:pPr>
              <w:pStyle w:val="Default"/>
              <w:rPr>
                <w:rFonts w:ascii="Times New Roman" w:hAnsi="Times New Roman" w:cs="Times New Roman"/>
              </w:rPr>
            </w:pPr>
          </w:p>
          <w:p w14:paraId="2D2DDF04" w14:textId="77777777" w:rsidR="0011238A" w:rsidRPr="00697D82" w:rsidRDefault="0011238A" w:rsidP="00FF555F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53D17894" w14:textId="77777777" w:rsidR="0011238A" w:rsidRPr="00697D82" w:rsidRDefault="0011238A" w:rsidP="00FF555F">
            <w:pPr>
              <w:pStyle w:val="Default"/>
              <w:rPr>
                <w:rFonts w:ascii="Times New Roman" w:hAnsi="Times New Roman" w:cs="Times New Roman"/>
              </w:rPr>
            </w:pPr>
          </w:p>
          <w:p w14:paraId="74820730" w14:textId="71F1A706" w:rsidR="006A193D" w:rsidRPr="006A193D" w:rsidRDefault="0011238A" w:rsidP="006A193D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Kunne differentiere </w:t>
            </w:r>
            <w:r w:rsidR="006A193D">
              <w:rPr>
                <w:rFonts w:ascii="Times New Roman" w:hAnsi="Times New Roman"/>
              </w:rPr>
              <w:t>alle funktioner via enten regneregler eller tre-</w:t>
            </w:r>
            <w:proofErr w:type="spellStart"/>
            <w:r w:rsidR="006A193D">
              <w:rPr>
                <w:rFonts w:ascii="Times New Roman" w:hAnsi="Times New Roman"/>
              </w:rPr>
              <w:t>trinsregelen</w:t>
            </w:r>
            <w:proofErr w:type="spellEnd"/>
            <w:r w:rsidR="006A193D">
              <w:rPr>
                <w:rFonts w:ascii="Times New Roman" w:hAnsi="Times New Roman"/>
              </w:rPr>
              <w:t xml:space="preserve">. </w:t>
            </w:r>
          </w:p>
          <w:p w14:paraId="1CF4AD30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ind w:left="360"/>
              <w:rPr>
                <w:rFonts w:ascii="Times New Roman" w:hAnsi="Times New Roman"/>
              </w:rPr>
            </w:pPr>
          </w:p>
        </w:tc>
      </w:tr>
      <w:tr w:rsidR="0011238A" w:rsidRPr="00697D82" w14:paraId="708B1176" w14:textId="77777777" w:rsidTr="00FF555F">
        <w:tc>
          <w:tcPr>
            <w:tcW w:w="1908" w:type="dxa"/>
          </w:tcPr>
          <w:p w14:paraId="5BB1422A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3A443294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1070F814" w14:textId="5EA17B94" w:rsidR="0011238A" w:rsidRPr="00697D82" w:rsidRDefault="0011238A" w:rsidP="006A193D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58E9D3CE" w14:textId="77777777" w:rsidR="0011238A" w:rsidRPr="00697D82" w:rsidRDefault="0011238A" w:rsidP="00FF555F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GeoGebra og regneark)</w:t>
            </w:r>
          </w:p>
          <w:p w14:paraId="4ACE89D8" w14:textId="13380913" w:rsidR="0011238A" w:rsidRPr="00697D82" w:rsidRDefault="0011238A" w:rsidP="006A193D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 i klassen</w:t>
            </w:r>
            <w:r w:rsidR="006A193D">
              <w:rPr>
                <w:rFonts w:ascii="Times New Roman" w:hAnsi="Times New Roman"/>
              </w:rPr>
              <w:t>,</w:t>
            </w:r>
          </w:p>
        </w:tc>
      </w:tr>
    </w:tbl>
    <w:p w14:paraId="2229CE96" w14:textId="77777777" w:rsidR="0011238A" w:rsidRPr="00697D82" w:rsidRDefault="004A3A7F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11238A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38E70791" w14:textId="67C0D665" w:rsidR="0011238A" w:rsidRDefault="0011238A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BEDDF3E" w14:textId="1F9A45B6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7C711814" w14:textId="19B5A39D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8528AAF" w14:textId="419F54CF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18855EFF" w14:textId="4F9A0F4A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4495BA1" w14:textId="6D4D0FD8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4065C1F0" w14:textId="1ACDE064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7262BC0" w14:textId="3E695345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9AC54D5" w14:textId="133F5642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7FDCE482" w14:textId="58375AD1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EA3ED0C" w14:textId="51C9DF7E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488FC176" w14:textId="4DFD99CB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1501D6FE" w14:textId="02A18460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09600FE6" w14:textId="454EA6CD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7561D270" w14:textId="44D30AA6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F4C54CC" w14:textId="5E5E15C9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A76ADA3" w14:textId="15F03C74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3C4BF9BE" w14:textId="49B8D26D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26D88B9" w14:textId="4F22F4FA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0B1CF783" w14:textId="71500426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25BC226A" w14:textId="3D80F2AE" w:rsidR="006A193D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16EAE391" w14:textId="77777777" w:rsidR="006A193D" w:rsidRPr="00697D82" w:rsidRDefault="006A193D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45C592BF" w14:textId="77777777" w:rsidR="0011238A" w:rsidRPr="00697D82" w:rsidRDefault="0011238A" w:rsidP="0011238A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479B8E3D" w14:textId="77777777" w:rsidR="0011238A" w:rsidRPr="00697D82" w:rsidRDefault="004A3A7F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11238A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35ACA6BB" w14:textId="77777777" w:rsidR="0011238A" w:rsidRPr="00697D82" w:rsidRDefault="0011238A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11238A" w:rsidRPr="00697D82" w14:paraId="6AB2724A" w14:textId="77777777" w:rsidTr="00FF555F">
        <w:trPr>
          <w:trHeight w:val="397"/>
        </w:trPr>
        <w:tc>
          <w:tcPr>
            <w:tcW w:w="1908" w:type="dxa"/>
            <w:vAlign w:val="center"/>
          </w:tcPr>
          <w:p w14:paraId="3B853557" w14:textId="3D3E3D6A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 xml:space="preserve">Titel </w:t>
            </w:r>
            <w:r w:rsidR="006A193D">
              <w:rPr>
                <w:rFonts w:ascii="Times New Roman" w:hAnsi="Times New Roman"/>
                <w:b/>
              </w:rPr>
              <w:t>13</w:t>
            </w:r>
          </w:p>
        </w:tc>
        <w:tc>
          <w:tcPr>
            <w:tcW w:w="7946" w:type="dxa"/>
            <w:vAlign w:val="center"/>
          </w:tcPr>
          <w:p w14:paraId="005C298B" w14:textId="4C28E9CC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Integralregning </w:t>
            </w:r>
          </w:p>
        </w:tc>
      </w:tr>
      <w:tr w:rsidR="0011238A" w:rsidRPr="00697D82" w14:paraId="3055D0EA" w14:textId="77777777" w:rsidTr="00FF555F">
        <w:tc>
          <w:tcPr>
            <w:tcW w:w="1908" w:type="dxa"/>
          </w:tcPr>
          <w:p w14:paraId="5AD774F2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16AE5E01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3A590A08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04E29B31" w14:textId="7C2B49B1" w:rsidR="0011238A" w:rsidRPr="006A193D" w:rsidRDefault="0011238A" w:rsidP="006A193D">
            <w:pPr>
              <w:pStyle w:val="Listeafsnit"/>
              <w:numPr>
                <w:ilvl w:val="0"/>
                <w:numId w:val="28"/>
              </w:numPr>
              <w:tabs>
                <w:tab w:val="left" w:pos="792"/>
                <w:tab w:val="left" w:pos="3240"/>
              </w:tabs>
              <w:rPr>
                <w:rFonts w:ascii="Times New Roman" w:hAnsi="Times New Roman"/>
              </w:rPr>
            </w:pPr>
            <w:r w:rsidRPr="006A193D">
              <w:rPr>
                <w:rFonts w:ascii="Times New Roman" w:hAnsi="Times New Roman"/>
              </w:rPr>
              <w:t xml:space="preserve">Begrebet stamfunktion og antallet af stamfunktioner </w:t>
            </w:r>
          </w:p>
          <w:p w14:paraId="046868D1" w14:textId="77777777" w:rsidR="0011238A" w:rsidRPr="00697D82" w:rsidRDefault="0011238A" w:rsidP="006A193D">
            <w:pPr>
              <w:numPr>
                <w:ilvl w:val="0"/>
                <w:numId w:val="28"/>
              </w:num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Definition af ubestemte og bestemte integraler </w:t>
            </w:r>
          </w:p>
          <w:p w14:paraId="3489CE60" w14:textId="77777777" w:rsidR="0011238A" w:rsidRPr="00697D82" w:rsidRDefault="0011238A" w:rsidP="006A193D">
            <w:pPr>
              <w:numPr>
                <w:ilvl w:val="0"/>
                <w:numId w:val="28"/>
              </w:numPr>
              <w:tabs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ammenhængen mellem integral og areal, areal mellem to funktioner</w:t>
            </w:r>
          </w:p>
          <w:p w14:paraId="25BF1869" w14:textId="77777777" w:rsidR="0011238A" w:rsidRPr="00697D82" w:rsidRDefault="0011238A" w:rsidP="006A193D">
            <w:pPr>
              <w:numPr>
                <w:ilvl w:val="0"/>
                <w:numId w:val="28"/>
              </w:numPr>
              <w:tabs>
                <w:tab w:val="left" w:pos="2700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Regneregler for integration af polynomier og eksponentielle funktioner, sum og differens af to funktioner, k*f(x) og sammensatte funktioner samt integration af polynomier og eksponentialfunktioner</w:t>
            </w:r>
          </w:p>
          <w:p w14:paraId="4EBC8950" w14:textId="4C855761" w:rsidR="0011238A" w:rsidRDefault="0011238A" w:rsidP="006A193D">
            <w:pPr>
              <w:numPr>
                <w:ilvl w:val="0"/>
                <w:numId w:val="28"/>
              </w:num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Integration ved substitution</w:t>
            </w:r>
          </w:p>
          <w:p w14:paraId="3275FD67" w14:textId="77777777" w:rsidR="006A193D" w:rsidRPr="00697D82" w:rsidRDefault="006A193D" w:rsidP="006A193D">
            <w:p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</w:p>
          <w:p w14:paraId="31EC97DB" w14:textId="77777777" w:rsidR="0011238A" w:rsidRPr="00697D82" w:rsidRDefault="0011238A" w:rsidP="00FF555F">
            <w:pPr>
              <w:tabs>
                <w:tab w:val="left" w:pos="792"/>
                <w:tab w:val="left" w:pos="3240"/>
              </w:tabs>
              <w:ind w:left="394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5C8A8592" w14:textId="77777777" w:rsidR="0011238A" w:rsidRDefault="0011238A" w:rsidP="006A193D">
            <w:pPr>
              <w:numPr>
                <w:ilvl w:val="0"/>
                <w:numId w:val="28"/>
              </w:num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Hovedsætningen inklusive bevis</w:t>
            </w:r>
          </w:p>
          <w:p w14:paraId="49332A26" w14:textId="77777777" w:rsidR="0011238A" w:rsidRPr="00697D82" w:rsidRDefault="0011238A" w:rsidP="006A193D">
            <w:pPr>
              <w:numPr>
                <w:ilvl w:val="0"/>
                <w:numId w:val="28"/>
              </w:num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artiel Integration</w:t>
            </w:r>
          </w:p>
          <w:p w14:paraId="4AE4D42A" w14:textId="77777777" w:rsidR="0011238A" w:rsidRPr="00697D82" w:rsidRDefault="0011238A" w:rsidP="00FF555F">
            <w:pPr>
              <w:tabs>
                <w:tab w:val="left" w:pos="792"/>
                <w:tab w:val="left" w:pos="3240"/>
              </w:tabs>
              <w:ind w:left="432"/>
              <w:rPr>
                <w:rFonts w:ascii="Times New Roman" w:hAnsi="Times New Roman"/>
              </w:rPr>
            </w:pPr>
          </w:p>
          <w:p w14:paraId="47AC195D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11238A" w:rsidRPr="00697D82" w14:paraId="001A3FA0" w14:textId="77777777" w:rsidTr="00FF555F">
        <w:trPr>
          <w:trHeight w:val="397"/>
        </w:trPr>
        <w:tc>
          <w:tcPr>
            <w:tcW w:w="1908" w:type="dxa"/>
            <w:vAlign w:val="center"/>
          </w:tcPr>
          <w:p w14:paraId="673C6976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13A6C683" w14:textId="61AC9EF1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6A193D">
              <w:rPr>
                <w:rFonts w:ascii="Times New Roman" w:hAnsi="Times New Roman"/>
              </w:rPr>
              <w:t>: 2</w:t>
            </w:r>
            <w:r w:rsidR="00F55567">
              <w:rPr>
                <w:rFonts w:ascii="Times New Roman" w:hAnsi="Times New Roman"/>
              </w:rPr>
              <w:t>5</w:t>
            </w:r>
            <w:r w:rsidR="006A193D">
              <w:rPr>
                <w:rFonts w:ascii="Times New Roman" w:hAnsi="Times New Roman"/>
              </w:rPr>
              <w:t xml:space="preserve"> timer</w:t>
            </w:r>
          </w:p>
        </w:tc>
      </w:tr>
      <w:tr w:rsidR="0011238A" w:rsidRPr="00697D82" w14:paraId="2727E517" w14:textId="77777777" w:rsidTr="00FF555F">
        <w:tc>
          <w:tcPr>
            <w:tcW w:w="1908" w:type="dxa"/>
          </w:tcPr>
          <w:p w14:paraId="0A077ACD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5BFEBB40" w14:textId="77777777" w:rsidR="0011238A" w:rsidRPr="00697D82" w:rsidRDefault="0011238A" w:rsidP="00FF555F">
            <w:pPr>
              <w:pStyle w:val="Default"/>
              <w:rPr>
                <w:rFonts w:ascii="Times New Roman" w:hAnsi="Times New Roman" w:cs="Times New Roman"/>
              </w:rPr>
            </w:pPr>
          </w:p>
          <w:p w14:paraId="566277FB" w14:textId="77777777" w:rsidR="0011238A" w:rsidRPr="00697D82" w:rsidRDefault="0011238A" w:rsidP="00FF555F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1AA1BEC3" w14:textId="77777777" w:rsidR="0011238A" w:rsidRPr="00697D82" w:rsidRDefault="0011238A" w:rsidP="00FF555F">
            <w:pPr>
              <w:pStyle w:val="Default"/>
              <w:rPr>
                <w:rFonts w:ascii="Times New Roman" w:hAnsi="Times New Roman" w:cs="Times New Roman"/>
              </w:rPr>
            </w:pPr>
          </w:p>
          <w:p w14:paraId="4A200BDE" w14:textId="77777777" w:rsidR="0011238A" w:rsidRPr="00697D82" w:rsidRDefault="0011238A" w:rsidP="00FF555F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orstå sammenhængen mellem stamfunktionen og arealet under grafen for en funktion</w:t>
            </w:r>
          </w:p>
          <w:p w14:paraId="4A7412FF" w14:textId="77777777" w:rsidR="0011238A" w:rsidRPr="00697D82" w:rsidRDefault="0011238A" w:rsidP="00FF555F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Integrere funktioner af de nævnte typer og gøre rede for argumenterne for regnereglerne</w:t>
            </w:r>
          </w:p>
          <w:p w14:paraId="5DC69AA7" w14:textId="4B52C55D" w:rsidR="0011238A" w:rsidRPr="00697D82" w:rsidRDefault="0011238A" w:rsidP="006978A8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Benytte integration til beregning af areal af diverse figurer </w:t>
            </w:r>
          </w:p>
        </w:tc>
      </w:tr>
      <w:tr w:rsidR="0011238A" w:rsidRPr="00697D82" w14:paraId="062D5315" w14:textId="77777777" w:rsidTr="00FF555F">
        <w:tc>
          <w:tcPr>
            <w:tcW w:w="1908" w:type="dxa"/>
          </w:tcPr>
          <w:p w14:paraId="408C76D3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67B763D4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4A9A1C57" w14:textId="416A5DC5" w:rsidR="0011238A" w:rsidRPr="00697D82" w:rsidRDefault="0011238A" w:rsidP="006978A8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153E2028" w14:textId="77777777" w:rsidR="0011238A" w:rsidRPr="00697D82" w:rsidRDefault="0011238A" w:rsidP="00FF555F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GeoGebra og regneark)</w:t>
            </w:r>
          </w:p>
          <w:p w14:paraId="0B6468B7" w14:textId="77777777" w:rsidR="0011238A" w:rsidRPr="00697D82" w:rsidRDefault="0011238A" w:rsidP="00FF555F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2611E137" w14:textId="77777777" w:rsidR="0011238A" w:rsidRPr="00697D82" w:rsidRDefault="0011238A" w:rsidP="00FF555F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16F9BF51" w14:textId="77777777" w:rsidR="0011238A" w:rsidRPr="00697D82" w:rsidRDefault="0011238A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13D8F924" w14:textId="77777777" w:rsidR="0011238A" w:rsidRPr="00697D82" w:rsidRDefault="004A3A7F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11238A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05DA8983" w14:textId="0CD05F02" w:rsidR="0011238A" w:rsidRDefault="0011238A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30D999E8" w14:textId="26F22C61" w:rsidR="006978A8" w:rsidRDefault="006978A8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339D4993" w14:textId="341C590E" w:rsidR="006978A8" w:rsidRDefault="006978A8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3E9140F5" w14:textId="6575CCCB" w:rsidR="006978A8" w:rsidRDefault="006978A8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733E871F" w14:textId="40D2A85F" w:rsidR="006978A8" w:rsidRDefault="006978A8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C9224F1" w14:textId="3DA028FD" w:rsidR="006978A8" w:rsidRDefault="006978A8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44513A11" w14:textId="7B2D74F1" w:rsidR="006978A8" w:rsidRDefault="006978A8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19EC286E" w14:textId="13D7C693" w:rsidR="006978A8" w:rsidRDefault="006978A8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57E9BB3C" w14:textId="3CC0D1BA" w:rsidR="006978A8" w:rsidRDefault="006978A8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4C3A99BF" w14:textId="7F2911AB" w:rsidR="006978A8" w:rsidRDefault="006978A8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E9C3C0F" w14:textId="77777777" w:rsidR="006978A8" w:rsidRPr="00697D82" w:rsidRDefault="006978A8" w:rsidP="0011238A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034E69B9" w14:textId="516C3BE2" w:rsidR="00FA78B8" w:rsidRPr="00697D82" w:rsidRDefault="00FA78B8" w:rsidP="00FA78B8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723A8624" w14:textId="77777777" w:rsidR="00FA78B8" w:rsidRPr="00697D82" w:rsidRDefault="004A3A7F" w:rsidP="00FA78B8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FA78B8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4A390C2A" w14:textId="77777777" w:rsidR="00FA78B8" w:rsidRPr="00697D82" w:rsidRDefault="00FA78B8" w:rsidP="00FA78B8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FA78B8" w:rsidRPr="00697D82" w14:paraId="18187F12" w14:textId="77777777" w:rsidTr="00FB3D67">
        <w:trPr>
          <w:trHeight w:val="397"/>
        </w:trPr>
        <w:tc>
          <w:tcPr>
            <w:tcW w:w="1908" w:type="dxa"/>
            <w:vAlign w:val="center"/>
          </w:tcPr>
          <w:p w14:paraId="09948632" w14:textId="0C2B33E9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</w:t>
            </w:r>
            <w:r w:rsidR="006978A8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7946" w:type="dxa"/>
            <w:vAlign w:val="center"/>
          </w:tcPr>
          <w:p w14:paraId="21ECE4F6" w14:textId="7073293D" w:rsidR="00FA78B8" w:rsidRPr="00697D82" w:rsidRDefault="00352432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D</w:t>
            </w:r>
            <w:r w:rsidR="00FA78B8" w:rsidRPr="00697D82">
              <w:rPr>
                <w:rFonts w:ascii="Times New Roman" w:hAnsi="Times New Roman"/>
              </w:rPr>
              <w:t>ifferentialligninger</w:t>
            </w:r>
          </w:p>
        </w:tc>
      </w:tr>
      <w:tr w:rsidR="00FA78B8" w:rsidRPr="00697D82" w14:paraId="09E0E5B9" w14:textId="77777777" w:rsidTr="00FB3D67">
        <w:tc>
          <w:tcPr>
            <w:tcW w:w="1908" w:type="dxa"/>
          </w:tcPr>
          <w:p w14:paraId="7ECF96DF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7CDBF832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1DCD9ADD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ind w:left="792" w:hanging="360"/>
              <w:rPr>
                <w:rFonts w:ascii="Times New Roman" w:hAnsi="Times New Roman"/>
                <w:b/>
                <w:bCs/>
              </w:rPr>
            </w:pPr>
            <w:r w:rsidRPr="00697D82">
              <w:rPr>
                <w:rFonts w:ascii="Times New Roman" w:hAnsi="Times New Roman"/>
                <w:b/>
                <w:bCs/>
              </w:rPr>
              <w:t>Kernestof</w:t>
            </w:r>
          </w:p>
          <w:p w14:paraId="4DC50401" w14:textId="3879C531" w:rsidR="00FA78B8" w:rsidRPr="006978A8" w:rsidRDefault="00352432" w:rsidP="006978A8">
            <w:pPr>
              <w:pStyle w:val="Listeafsnit"/>
              <w:numPr>
                <w:ilvl w:val="0"/>
                <w:numId w:val="29"/>
              </w:numPr>
              <w:tabs>
                <w:tab w:val="left" w:pos="792"/>
                <w:tab w:val="left" w:pos="3240"/>
              </w:tabs>
              <w:rPr>
                <w:rFonts w:ascii="Times New Roman" w:hAnsi="Times New Roman"/>
              </w:rPr>
            </w:pPr>
            <w:r w:rsidRPr="006978A8">
              <w:rPr>
                <w:rFonts w:ascii="Times New Roman" w:hAnsi="Times New Roman"/>
              </w:rPr>
              <w:t xml:space="preserve">Differentialligninger: </w:t>
            </w:r>
            <w:r w:rsidR="00FA78B8" w:rsidRPr="006978A8">
              <w:rPr>
                <w:rFonts w:ascii="Times New Roman" w:hAnsi="Times New Roman"/>
              </w:rPr>
              <w:t xml:space="preserve">Definition </w:t>
            </w:r>
            <w:r w:rsidRPr="006978A8">
              <w:rPr>
                <w:rFonts w:ascii="Times New Roman" w:hAnsi="Times New Roman"/>
              </w:rPr>
              <w:t>og løsning (det præciseres ikke hvilke typer af ligninger, eleverne skal kende)</w:t>
            </w:r>
          </w:p>
          <w:p w14:paraId="2A133A9D" w14:textId="77777777" w:rsidR="006978A8" w:rsidRDefault="00352432" w:rsidP="006978A8">
            <w:pPr>
              <w:numPr>
                <w:ilvl w:val="0"/>
                <w:numId w:val="29"/>
              </w:num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Fuldstændig og partikulær løsning, </w:t>
            </w:r>
          </w:p>
          <w:p w14:paraId="1A377B66" w14:textId="5DC670FD" w:rsidR="00352432" w:rsidRPr="006978A8" w:rsidRDefault="006978A8" w:rsidP="006978A8">
            <w:pPr>
              <w:numPr>
                <w:ilvl w:val="0"/>
                <w:numId w:val="29"/>
              </w:num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</w:t>
            </w:r>
            <w:r w:rsidR="00352432" w:rsidRPr="006978A8">
              <w:rPr>
                <w:rFonts w:ascii="Times New Roman" w:hAnsi="Times New Roman"/>
              </w:rPr>
              <w:t>øsningskurver</w:t>
            </w:r>
            <w:r>
              <w:rPr>
                <w:rFonts w:ascii="Times New Roman" w:hAnsi="Times New Roman"/>
              </w:rPr>
              <w:t>,</w:t>
            </w:r>
            <w:r w:rsidR="00352432" w:rsidRPr="006978A8">
              <w:rPr>
                <w:rFonts w:ascii="Times New Roman" w:hAnsi="Times New Roman"/>
              </w:rPr>
              <w:t xml:space="preserve"> linje-elementer</w:t>
            </w:r>
            <w:r>
              <w:rPr>
                <w:rFonts w:ascii="Times New Roman" w:hAnsi="Times New Roman"/>
              </w:rPr>
              <w:t xml:space="preserve"> og </w:t>
            </w:r>
            <w:proofErr w:type="spellStart"/>
            <w:r>
              <w:rPr>
                <w:rFonts w:ascii="Times New Roman" w:hAnsi="Times New Roman"/>
              </w:rPr>
              <w:t>retningsfælter</w:t>
            </w:r>
            <w:proofErr w:type="spellEnd"/>
          </w:p>
          <w:p w14:paraId="17CBD37E" w14:textId="697D73CD" w:rsidR="006978A8" w:rsidRPr="00697D82" w:rsidRDefault="006978A8" w:rsidP="006978A8">
            <w:pPr>
              <w:numPr>
                <w:ilvl w:val="0"/>
                <w:numId w:val="29"/>
              </w:num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æmmet, uhæmmet og logistisk vækst</w:t>
            </w:r>
          </w:p>
          <w:p w14:paraId="6D5CE334" w14:textId="7DAA05FF" w:rsidR="00352432" w:rsidRPr="00E60F2B" w:rsidRDefault="00EF59E2" w:rsidP="006978A8">
            <w:pPr>
              <w:numPr>
                <w:ilvl w:val="0"/>
                <w:numId w:val="29"/>
              </w:num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Udvalgte beviser</w:t>
            </w:r>
          </w:p>
          <w:p w14:paraId="1F853415" w14:textId="77777777" w:rsidR="00352432" w:rsidRPr="00697D82" w:rsidRDefault="00352432" w:rsidP="00352432">
            <w:p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</w:p>
          <w:p w14:paraId="542BDC93" w14:textId="77777777" w:rsidR="00352432" w:rsidRPr="00697D82" w:rsidRDefault="00352432" w:rsidP="00352432">
            <w:pPr>
              <w:tabs>
                <w:tab w:val="left" w:pos="792"/>
                <w:tab w:val="left" w:pos="3240"/>
              </w:tabs>
              <w:ind w:left="394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upplerende stof</w:t>
            </w:r>
          </w:p>
          <w:p w14:paraId="0419DC57" w14:textId="50EEE272" w:rsidR="00E60F2B" w:rsidRPr="00697D82" w:rsidRDefault="00FB3E01" w:rsidP="006978A8">
            <w:pPr>
              <w:numPr>
                <w:ilvl w:val="0"/>
                <w:numId w:val="29"/>
              </w:numPr>
              <w:tabs>
                <w:tab w:val="left" w:pos="792"/>
                <w:tab w:val="left" w:pos="3240"/>
              </w:tabs>
              <w:ind w:left="792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øsning af differentialligninger ved separation af de variable</w:t>
            </w:r>
          </w:p>
          <w:p w14:paraId="4073B027" w14:textId="77777777" w:rsidR="00FA78B8" w:rsidRPr="00697D82" w:rsidRDefault="00FA78B8" w:rsidP="00352432">
            <w:pPr>
              <w:tabs>
                <w:tab w:val="left" w:pos="792"/>
                <w:tab w:val="left" w:pos="3240"/>
              </w:tabs>
              <w:ind w:left="432"/>
              <w:rPr>
                <w:rFonts w:ascii="Times New Roman" w:hAnsi="Times New Roman"/>
              </w:rPr>
            </w:pPr>
          </w:p>
          <w:p w14:paraId="31399A4A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FA78B8" w:rsidRPr="00697D82" w14:paraId="4719B953" w14:textId="77777777" w:rsidTr="00FB3D67">
        <w:trPr>
          <w:trHeight w:val="397"/>
        </w:trPr>
        <w:tc>
          <w:tcPr>
            <w:tcW w:w="1908" w:type="dxa"/>
            <w:vAlign w:val="center"/>
          </w:tcPr>
          <w:p w14:paraId="13D99FB5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  <w:vAlign w:val="center"/>
          </w:tcPr>
          <w:p w14:paraId="1ED0B0C2" w14:textId="1DC7BD35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FB3E01">
              <w:rPr>
                <w:rFonts w:ascii="Times New Roman" w:hAnsi="Times New Roman"/>
              </w:rPr>
              <w:t xml:space="preserve"> 2</w:t>
            </w:r>
            <w:r w:rsidR="00F55567">
              <w:rPr>
                <w:rFonts w:ascii="Times New Roman" w:hAnsi="Times New Roman"/>
              </w:rPr>
              <w:t>5</w:t>
            </w:r>
            <w:r w:rsidR="00FB3E01">
              <w:rPr>
                <w:rFonts w:ascii="Times New Roman" w:hAnsi="Times New Roman"/>
              </w:rPr>
              <w:t xml:space="preserve"> timer</w:t>
            </w:r>
          </w:p>
        </w:tc>
      </w:tr>
      <w:tr w:rsidR="00FA78B8" w:rsidRPr="00697D82" w14:paraId="4D64CDAC" w14:textId="77777777" w:rsidTr="00FB3D67">
        <w:tc>
          <w:tcPr>
            <w:tcW w:w="1908" w:type="dxa"/>
          </w:tcPr>
          <w:p w14:paraId="40E77D7E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0BC62A89" w14:textId="77777777" w:rsidR="00FA78B8" w:rsidRPr="00697D82" w:rsidRDefault="00FA78B8" w:rsidP="00FB3D67">
            <w:pPr>
              <w:pStyle w:val="Default"/>
              <w:rPr>
                <w:rFonts w:ascii="Times New Roman" w:hAnsi="Times New Roman" w:cs="Times New Roman"/>
              </w:rPr>
            </w:pPr>
          </w:p>
          <w:p w14:paraId="4C5A827D" w14:textId="77777777" w:rsidR="00FA78B8" w:rsidRPr="00697D82" w:rsidRDefault="00FA78B8" w:rsidP="00FB3D67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474CE281" w14:textId="77777777" w:rsidR="00FA78B8" w:rsidRPr="00697D82" w:rsidRDefault="00FA78B8" w:rsidP="00FB3D67">
            <w:pPr>
              <w:pStyle w:val="Default"/>
              <w:rPr>
                <w:rFonts w:ascii="Times New Roman" w:hAnsi="Times New Roman" w:cs="Times New Roman"/>
              </w:rPr>
            </w:pPr>
          </w:p>
          <w:p w14:paraId="6CEA3785" w14:textId="7772043B" w:rsidR="00FA78B8" w:rsidRDefault="00FA78B8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Løse de nævnte differentialligninger</w:t>
            </w:r>
          </w:p>
          <w:p w14:paraId="6C193CF3" w14:textId="22D7D34C" w:rsidR="00FB3E01" w:rsidRPr="00697D82" w:rsidRDefault="00FB3E01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orstå sammenhængen mellem differentialligninger og forskellige fysiske/økonomiske </w:t>
            </w:r>
            <w:proofErr w:type="spellStart"/>
            <w:r>
              <w:rPr>
                <w:rFonts w:ascii="Times New Roman" w:hAnsi="Times New Roman"/>
              </w:rPr>
              <w:t>fenomener</w:t>
            </w:r>
            <w:proofErr w:type="spellEnd"/>
          </w:p>
          <w:p w14:paraId="7060D1FD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ind w:left="360"/>
              <w:rPr>
                <w:rFonts w:ascii="Times New Roman" w:hAnsi="Times New Roman"/>
              </w:rPr>
            </w:pPr>
          </w:p>
        </w:tc>
      </w:tr>
      <w:tr w:rsidR="00FA78B8" w:rsidRPr="00697D82" w14:paraId="5341D7BB" w14:textId="77777777" w:rsidTr="00FB3D67">
        <w:tc>
          <w:tcPr>
            <w:tcW w:w="1908" w:type="dxa"/>
          </w:tcPr>
          <w:p w14:paraId="2F331594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55CF9D4A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18D20783" w14:textId="77777777" w:rsidR="00FA78B8" w:rsidRPr="00697D82" w:rsidRDefault="00FA78B8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4C76E815" w14:textId="77777777" w:rsidR="00FA78B8" w:rsidRPr="00697D82" w:rsidRDefault="00FA78B8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irtuel undervisning</w:t>
            </w:r>
          </w:p>
          <w:p w14:paraId="08B25003" w14:textId="77777777" w:rsidR="00FA78B8" w:rsidRPr="00697D82" w:rsidRDefault="00FA78B8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GeoGebra og regneark)</w:t>
            </w:r>
          </w:p>
          <w:p w14:paraId="3BB44986" w14:textId="77777777" w:rsidR="00FA78B8" w:rsidRPr="00697D82" w:rsidRDefault="00FA78B8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  <w:p w14:paraId="0E7569A2" w14:textId="77777777" w:rsidR="00FA78B8" w:rsidRPr="00697D82" w:rsidRDefault="00FA78B8" w:rsidP="00DF7684">
            <w:pPr>
              <w:numPr>
                <w:ilvl w:val="0"/>
                <w:numId w:val="12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Fremlæggelse for klassen</w:t>
            </w:r>
          </w:p>
          <w:p w14:paraId="4962180F" w14:textId="77777777" w:rsidR="00FA78B8" w:rsidRPr="00697D82" w:rsidRDefault="00FA78B8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</w:tbl>
    <w:p w14:paraId="1FFE0A6F" w14:textId="77777777" w:rsidR="00FA78B8" w:rsidRPr="00697D82" w:rsidRDefault="004A3A7F" w:rsidP="00FA78B8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FA78B8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6FE31492" w14:textId="77777777" w:rsidR="00FA78B8" w:rsidRPr="00697D82" w:rsidRDefault="00FA78B8" w:rsidP="00FA78B8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7599137B" w14:textId="77777777" w:rsidR="006B2DB6" w:rsidRPr="00697D82" w:rsidRDefault="006B2DB6" w:rsidP="00161C57">
      <w:pPr>
        <w:tabs>
          <w:tab w:val="left" w:pos="2700"/>
          <w:tab w:val="left" w:pos="3240"/>
        </w:tabs>
        <w:rPr>
          <w:rFonts w:ascii="Times New Roman" w:hAnsi="Times New Roman"/>
        </w:rPr>
        <w:sectPr w:rsidR="006B2DB6" w:rsidRPr="00697D82" w:rsidSect="000D0DD3">
          <w:pgSz w:w="11906" w:h="16838"/>
          <w:pgMar w:top="1259" w:right="1134" w:bottom="170" w:left="907" w:header="709" w:footer="709" w:gutter="0"/>
          <w:cols w:space="708"/>
          <w:docGrid w:linePitch="360"/>
        </w:sectPr>
      </w:pPr>
    </w:p>
    <w:p w14:paraId="0C8D4C00" w14:textId="77777777" w:rsidR="006B2DB6" w:rsidRPr="00697D82" w:rsidRDefault="006B2DB6" w:rsidP="006B2DB6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23A94849" w14:textId="77777777" w:rsidR="006B2DB6" w:rsidRPr="00697D82" w:rsidRDefault="004A3A7F" w:rsidP="006B2DB6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6B2DB6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3046D969" w14:textId="77777777" w:rsidR="006B2DB6" w:rsidRPr="00697D82" w:rsidRDefault="006B2DB6" w:rsidP="006B2DB6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6B2DB6" w:rsidRPr="00697D82" w14:paraId="7C7783DF" w14:textId="77777777" w:rsidTr="00FB3D67">
        <w:trPr>
          <w:trHeight w:val="397"/>
        </w:trPr>
        <w:tc>
          <w:tcPr>
            <w:tcW w:w="1908" w:type="dxa"/>
            <w:vAlign w:val="center"/>
          </w:tcPr>
          <w:p w14:paraId="290F5029" w14:textId="312D758D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 xml:space="preserve">Titel </w:t>
            </w:r>
            <w:r w:rsidR="00FB3E01">
              <w:rPr>
                <w:rFonts w:ascii="Times New Roman" w:hAnsi="Times New Roman"/>
                <w:b/>
              </w:rPr>
              <w:t>15</w:t>
            </w:r>
          </w:p>
        </w:tc>
        <w:tc>
          <w:tcPr>
            <w:tcW w:w="7946" w:type="dxa"/>
            <w:vAlign w:val="center"/>
          </w:tcPr>
          <w:p w14:paraId="4B830584" w14:textId="5D26F09A" w:rsidR="006B2DB6" w:rsidRPr="00697D82" w:rsidRDefault="00FB3E01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ultipel r</w:t>
            </w:r>
            <w:r w:rsidR="006B2DB6" w:rsidRPr="00697D82">
              <w:rPr>
                <w:rFonts w:ascii="Times New Roman" w:hAnsi="Times New Roman"/>
              </w:rPr>
              <w:t>egression</w:t>
            </w:r>
          </w:p>
        </w:tc>
      </w:tr>
      <w:tr w:rsidR="006B2DB6" w:rsidRPr="00697D82" w14:paraId="5B83A983" w14:textId="77777777" w:rsidTr="00FB3D67">
        <w:tc>
          <w:tcPr>
            <w:tcW w:w="1908" w:type="dxa"/>
          </w:tcPr>
          <w:p w14:paraId="100B09EF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1288DC7C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77F3F8A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ind w:left="373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Kernestof</w:t>
            </w:r>
          </w:p>
          <w:p w14:paraId="57B55757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xy-plot ud fra datamateriale</w:t>
            </w:r>
          </w:p>
          <w:p w14:paraId="62E48603" w14:textId="49B2C336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Bestemmelse af modellens parametre i lineær vha. IT</w:t>
            </w:r>
          </w:p>
          <w:p w14:paraId="73F60005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Residualplot</w:t>
            </w:r>
          </w:p>
          <w:p w14:paraId="3F6BC557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betydning af R og R</w:t>
            </w:r>
            <w:r w:rsidRPr="00697D82">
              <w:rPr>
                <w:vertAlign w:val="superscript"/>
              </w:rPr>
              <w:t>2</w:t>
            </w:r>
          </w:p>
          <w:p w14:paraId="247E6875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 xml:space="preserve">Multipel lineær regression </w:t>
            </w:r>
          </w:p>
          <w:p w14:paraId="207A1FC8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 xml:space="preserve">Konfidensinterval for </w:t>
            </w:r>
            <w:r w:rsidR="00D74E1B" w:rsidRPr="00697D82">
              <w:t xml:space="preserve">en lineær </w:t>
            </w:r>
            <w:r w:rsidRPr="00697D82">
              <w:t>models parametre</w:t>
            </w:r>
          </w:p>
          <w:p w14:paraId="0821F5E1" w14:textId="77777777" w:rsidR="006B2DB6" w:rsidRPr="00697D82" w:rsidRDefault="006B2DB6" w:rsidP="00DF7684">
            <w:pPr>
              <w:pStyle w:val="paragraftekst"/>
              <w:numPr>
                <w:ilvl w:val="0"/>
                <w:numId w:val="27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Udvalgte beviser</w:t>
            </w:r>
          </w:p>
          <w:p w14:paraId="19E27163" w14:textId="77777777" w:rsidR="006B2DB6" w:rsidRPr="00697D82" w:rsidRDefault="006B2DB6" w:rsidP="00FB3D67">
            <w:pPr>
              <w:pStyle w:val="paragraftekst"/>
              <w:tabs>
                <w:tab w:val="left" w:pos="2700"/>
                <w:tab w:val="left" w:pos="3240"/>
              </w:tabs>
              <w:spacing w:before="0"/>
              <w:ind w:left="733" w:firstLine="0"/>
            </w:pPr>
          </w:p>
          <w:p w14:paraId="1F24A2BB" w14:textId="77777777" w:rsidR="006B2DB6" w:rsidRPr="00697D82" w:rsidRDefault="006B2DB6" w:rsidP="00FB3D67">
            <w:pPr>
              <w:pStyle w:val="paragraftekst"/>
              <w:tabs>
                <w:tab w:val="left" w:pos="2700"/>
                <w:tab w:val="left" w:pos="3240"/>
              </w:tabs>
              <w:spacing w:before="0"/>
              <w:ind w:left="737" w:firstLine="0"/>
            </w:pPr>
          </w:p>
        </w:tc>
      </w:tr>
      <w:tr w:rsidR="006B2DB6" w:rsidRPr="00697D82" w14:paraId="23649078" w14:textId="77777777" w:rsidTr="00FB3D67">
        <w:trPr>
          <w:trHeight w:val="397"/>
        </w:trPr>
        <w:tc>
          <w:tcPr>
            <w:tcW w:w="1908" w:type="dxa"/>
            <w:vAlign w:val="center"/>
          </w:tcPr>
          <w:p w14:paraId="650AEEAA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</w:tcPr>
          <w:p w14:paraId="6F72D50F" w14:textId="2EAD7EE4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FB3E01">
              <w:rPr>
                <w:rFonts w:ascii="Times New Roman" w:hAnsi="Times New Roman"/>
              </w:rPr>
              <w:t xml:space="preserve"> 20 timer</w:t>
            </w:r>
          </w:p>
        </w:tc>
      </w:tr>
      <w:tr w:rsidR="006B2DB6" w:rsidRPr="00697D82" w14:paraId="4B1BF3FD" w14:textId="77777777" w:rsidTr="00FB3D67">
        <w:tc>
          <w:tcPr>
            <w:tcW w:w="1908" w:type="dxa"/>
          </w:tcPr>
          <w:p w14:paraId="64071459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7EA4827B" w14:textId="77777777" w:rsidR="006B2DB6" w:rsidRPr="00697D82" w:rsidRDefault="006B2DB6" w:rsidP="00FB3D67">
            <w:pPr>
              <w:pStyle w:val="Default"/>
              <w:rPr>
                <w:rFonts w:ascii="Times New Roman" w:hAnsi="Times New Roman" w:cs="Times New Roman"/>
              </w:rPr>
            </w:pPr>
          </w:p>
          <w:p w14:paraId="082E94F5" w14:textId="77777777" w:rsidR="006B2DB6" w:rsidRPr="00697D82" w:rsidRDefault="006B2DB6" w:rsidP="00FB3D67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7E15409C" w14:textId="77777777" w:rsidR="006B2DB6" w:rsidRPr="00697D82" w:rsidRDefault="006B2DB6" w:rsidP="00FB3D67">
            <w:pPr>
              <w:pStyle w:val="Default"/>
              <w:rPr>
                <w:rFonts w:ascii="Times New Roman" w:hAnsi="Times New Roman" w:cs="Times New Roman"/>
              </w:rPr>
            </w:pPr>
          </w:p>
          <w:p w14:paraId="4F56754A" w14:textId="77777777" w:rsidR="006B2DB6" w:rsidRDefault="00FB3E01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Modellere data med flere </w:t>
            </w:r>
            <w:proofErr w:type="spellStart"/>
            <w:r>
              <w:rPr>
                <w:rFonts w:ascii="Times New Roman" w:hAnsi="Times New Roman"/>
              </w:rPr>
              <w:t>varible</w:t>
            </w:r>
            <w:proofErr w:type="spellEnd"/>
            <w:r>
              <w:rPr>
                <w:rFonts w:ascii="Times New Roman" w:hAnsi="Times New Roman"/>
              </w:rPr>
              <w:t xml:space="preserve"> ved multipel lineær regression. </w:t>
            </w:r>
          </w:p>
          <w:p w14:paraId="105C9710" w14:textId="0D318D9E" w:rsidR="00FB3E01" w:rsidRPr="00697D82" w:rsidRDefault="00FB3E01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Forudsige værdier baseret på denne model, og vurdere modellens kvalitet. </w:t>
            </w:r>
          </w:p>
        </w:tc>
      </w:tr>
      <w:tr w:rsidR="006B2DB6" w:rsidRPr="00697D82" w14:paraId="150F5AFC" w14:textId="77777777" w:rsidTr="00FB3D67">
        <w:tc>
          <w:tcPr>
            <w:tcW w:w="1908" w:type="dxa"/>
          </w:tcPr>
          <w:p w14:paraId="0A6C0D13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6E3E5569" w14:textId="77777777" w:rsidR="006B2DB6" w:rsidRPr="00697D82" w:rsidRDefault="006B2DB6" w:rsidP="00FB3D67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685F903B" w14:textId="77777777" w:rsidR="006B2DB6" w:rsidRPr="00697D82" w:rsidRDefault="006B2DB6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352D27A3" w14:textId="77777777" w:rsidR="006B2DB6" w:rsidRPr="00697D82" w:rsidRDefault="006B2DB6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Virtuel undervisning</w:t>
            </w:r>
          </w:p>
          <w:p w14:paraId="205669E4" w14:textId="77777777" w:rsidR="006B2DB6" w:rsidRPr="00697D82" w:rsidRDefault="006B2DB6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 og regneark)</w:t>
            </w:r>
          </w:p>
          <w:p w14:paraId="43043FC6" w14:textId="41129D2C" w:rsidR="006B2DB6" w:rsidRPr="00697D82" w:rsidRDefault="006B2DB6" w:rsidP="00FB3E01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, både i klassen og som afleveringsopgaver</w:t>
            </w:r>
          </w:p>
        </w:tc>
      </w:tr>
    </w:tbl>
    <w:p w14:paraId="0922370A" w14:textId="77777777" w:rsidR="006B2DB6" w:rsidRPr="00697D82" w:rsidRDefault="004A3A7F" w:rsidP="006B2DB6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6B2DB6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00A624AC" w14:textId="77777777" w:rsidR="006B2DB6" w:rsidRPr="00697D82" w:rsidRDefault="006B2DB6" w:rsidP="006B2DB6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00D98A25" w14:textId="77777777" w:rsidR="00E956BF" w:rsidRPr="00697D82" w:rsidRDefault="00E956BF" w:rsidP="00161C57">
      <w:pPr>
        <w:tabs>
          <w:tab w:val="left" w:pos="2700"/>
          <w:tab w:val="left" w:pos="3240"/>
        </w:tabs>
        <w:rPr>
          <w:rFonts w:ascii="Times New Roman" w:hAnsi="Times New Roman"/>
        </w:rPr>
        <w:sectPr w:rsidR="00E956BF" w:rsidRPr="00697D82" w:rsidSect="000D0DD3">
          <w:pgSz w:w="11906" w:h="16838"/>
          <w:pgMar w:top="1259" w:right="1134" w:bottom="170" w:left="907" w:header="709" w:footer="709" w:gutter="0"/>
          <w:cols w:space="708"/>
          <w:docGrid w:linePitch="360"/>
        </w:sectPr>
      </w:pPr>
    </w:p>
    <w:p w14:paraId="34954EA3" w14:textId="77777777" w:rsidR="00E956BF" w:rsidRPr="00697D82" w:rsidRDefault="00E956BF" w:rsidP="00E956BF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5EF69419" w14:textId="77777777" w:rsidR="00E956BF" w:rsidRPr="00697D82" w:rsidRDefault="004A3A7F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E956BF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349C5C36" w14:textId="77777777" w:rsidR="00E956BF" w:rsidRPr="00697D82" w:rsidRDefault="00E956BF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E956BF" w:rsidRPr="00697D82" w14:paraId="15DF3D6A" w14:textId="77777777" w:rsidTr="00E956BF">
        <w:trPr>
          <w:trHeight w:val="397"/>
        </w:trPr>
        <w:tc>
          <w:tcPr>
            <w:tcW w:w="1908" w:type="dxa"/>
            <w:vAlign w:val="center"/>
          </w:tcPr>
          <w:p w14:paraId="6D8A4C98" w14:textId="18CA4123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</w:t>
            </w:r>
            <w:r w:rsidR="00FB3E01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7946" w:type="dxa"/>
            <w:vAlign w:val="center"/>
          </w:tcPr>
          <w:p w14:paraId="6DA96046" w14:textId="21DE4754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T</w:t>
            </w:r>
            <w:r w:rsidR="007827C1" w:rsidRPr="00697D82">
              <w:rPr>
                <w:rFonts w:ascii="Times New Roman" w:hAnsi="Times New Roman"/>
              </w:rPr>
              <w:t>rigonometriske funktioner</w:t>
            </w:r>
          </w:p>
        </w:tc>
      </w:tr>
      <w:tr w:rsidR="00E956BF" w:rsidRPr="00697D82" w14:paraId="15B9BB09" w14:textId="77777777" w:rsidTr="00E956BF">
        <w:tc>
          <w:tcPr>
            <w:tcW w:w="1908" w:type="dxa"/>
          </w:tcPr>
          <w:p w14:paraId="3043D936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35F0ADF5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6D4E5276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ind w:left="373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Kernestof</w:t>
            </w:r>
          </w:p>
          <w:p w14:paraId="13720D60" w14:textId="77777777" w:rsidR="00E956BF" w:rsidRPr="00697D82" w:rsidRDefault="00E956BF" w:rsidP="00E956BF">
            <w:pPr>
              <w:pStyle w:val="paragraftekst"/>
              <w:tabs>
                <w:tab w:val="left" w:pos="2700"/>
                <w:tab w:val="left" w:pos="3240"/>
              </w:tabs>
              <w:spacing w:before="0"/>
              <w:rPr>
                <w:b/>
                <w:bCs/>
              </w:rPr>
            </w:pPr>
          </w:p>
          <w:p w14:paraId="5719478F" w14:textId="66C16942" w:rsidR="00E956BF" w:rsidRDefault="00E92336" w:rsidP="00FB3E01">
            <w:pPr>
              <w:pStyle w:val="paragraftekst"/>
              <w:numPr>
                <w:ilvl w:val="0"/>
                <w:numId w:val="26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Regneregler for beregning af sin(x), cos(x) og tan(x) for retvinklede og vilkårlige trekanter.</w:t>
            </w:r>
          </w:p>
          <w:p w14:paraId="24EFF40D" w14:textId="2F5D705D" w:rsidR="00FB3E01" w:rsidRDefault="00FB3E01" w:rsidP="00FB3E01">
            <w:pPr>
              <w:pStyle w:val="paragraftekst"/>
              <w:numPr>
                <w:ilvl w:val="0"/>
                <w:numId w:val="26"/>
              </w:numPr>
              <w:tabs>
                <w:tab w:val="left" w:pos="2700"/>
                <w:tab w:val="left" w:pos="3240"/>
              </w:tabs>
              <w:spacing w:before="0"/>
            </w:pPr>
            <w:r>
              <w:t>Egenskaber ved trigonometriske funktioner</w:t>
            </w:r>
          </w:p>
          <w:p w14:paraId="2EAC5F40" w14:textId="7F615452" w:rsidR="008643D2" w:rsidRPr="00697D82" w:rsidRDefault="008643D2" w:rsidP="00FB3E01">
            <w:pPr>
              <w:pStyle w:val="paragraftekst"/>
              <w:numPr>
                <w:ilvl w:val="0"/>
                <w:numId w:val="26"/>
              </w:numPr>
              <w:tabs>
                <w:tab w:val="left" w:pos="2700"/>
                <w:tab w:val="left" w:pos="3240"/>
              </w:tabs>
              <w:spacing w:before="0"/>
            </w:pPr>
            <w:r>
              <w:t>Vinkler og radianer</w:t>
            </w:r>
          </w:p>
          <w:p w14:paraId="7FDB28D0" w14:textId="77777777" w:rsidR="00E956BF" w:rsidRPr="00697D82" w:rsidRDefault="00E956BF" w:rsidP="00E956BF">
            <w:pPr>
              <w:pStyle w:val="paragraftekst"/>
              <w:tabs>
                <w:tab w:val="left" w:pos="2700"/>
                <w:tab w:val="left" w:pos="3240"/>
              </w:tabs>
              <w:spacing w:before="0"/>
              <w:ind w:left="737" w:firstLine="0"/>
            </w:pPr>
          </w:p>
        </w:tc>
      </w:tr>
      <w:tr w:rsidR="00E956BF" w:rsidRPr="00697D82" w14:paraId="71B54218" w14:textId="77777777" w:rsidTr="00E956BF">
        <w:trPr>
          <w:trHeight w:val="397"/>
        </w:trPr>
        <w:tc>
          <w:tcPr>
            <w:tcW w:w="1908" w:type="dxa"/>
            <w:vAlign w:val="center"/>
          </w:tcPr>
          <w:p w14:paraId="11490B55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</w:tcPr>
          <w:p w14:paraId="3A448529" w14:textId="447EF34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F55567">
              <w:rPr>
                <w:rFonts w:ascii="Times New Roman" w:hAnsi="Times New Roman"/>
              </w:rPr>
              <w:t xml:space="preserve"> 6 timer:</w:t>
            </w:r>
          </w:p>
        </w:tc>
      </w:tr>
      <w:tr w:rsidR="00E956BF" w:rsidRPr="00697D82" w14:paraId="72CE84F2" w14:textId="77777777" w:rsidTr="00E956BF">
        <w:tc>
          <w:tcPr>
            <w:tcW w:w="1908" w:type="dxa"/>
          </w:tcPr>
          <w:p w14:paraId="51B58881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3C42AB62" w14:textId="77777777" w:rsidR="00E956BF" w:rsidRPr="00697D82" w:rsidRDefault="00E956BF" w:rsidP="00E956BF">
            <w:pPr>
              <w:pStyle w:val="Default"/>
              <w:rPr>
                <w:rFonts w:ascii="Times New Roman" w:hAnsi="Times New Roman" w:cs="Times New Roman"/>
              </w:rPr>
            </w:pPr>
          </w:p>
          <w:p w14:paraId="64B5A55E" w14:textId="77777777" w:rsidR="00E956BF" w:rsidRPr="00697D82" w:rsidRDefault="00E956BF" w:rsidP="00E956BF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2795EE07" w14:textId="77777777" w:rsidR="00E956BF" w:rsidRPr="00697D82" w:rsidRDefault="00E956BF" w:rsidP="00E956BF">
            <w:pPr>
              <w:pStyle w:val="Default"/>
              <w:rPr>
                <w:rFonts w:ascii="Times New Roman" w:hAnsi="Times New Roman" w:cs="Times New Roman"/>
              </w:rPr>
            </w:pPr>
          </w:p>
          <w:p w14:paraId="3DD94514" w14:textId="77777777" w:rsidR="00E956BF" w:rsidRPr="00697D82" w:rsidRDefault="00E956BF" w:rsidP="00DF7684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egenskaber ved vilkårlige trekanter og beregning af vinkler og sider.</w:t>
            </w:r>
          </w:p>
          <w:p w14:paraId="16A92A75" w14:textId="5547B725" w:rsidR="00E956BF" w:rsidRPr="00697D82" w:rsidRDefault="00E956BF" w:rsidP="00F55567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argumenter for regneregler.</w:t>
            </w:r>
          </w:p>
        </w:tc>
      </w:tr>
      <w:tr w:rsidR="00E956BF" w:rsidRPr="00697D82" w14:paraId="6DC59586" w14:textId="77777777" w:rsidTr="00E956BF">
        <w:tc>
          <w:tcPr>
            <w:tcW w:w="1908" w:type="dxa"/>
          </w:tcPr>
          <w:p w14:paraId="77CF2BD3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61D13DDA" w14:textId="77777777" w:rsidR="00E956BF" w:rsidRPr="00697D82" w:rsidRDefault="00E956BF" w:rsidP="00E956B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0B30ACB3" w14:textId="3B49E3CD" w:rsidR="00E956BF" w:rsidRPr="00697D82" w:rsidRDefault="00E956BF" w:rsidP="00F55567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655DF2C4" w14:textId="77777777" w:rsidR="00E956BF" w:rsidRPr="00697D82" w:rsidRDefault="00E956BF" w:rsidP="00DF7684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 og regneark)</w:t>
            </w:r>
          </w:p>
          <w:p w14:paraId="052BC044" w14:textId="77777777" w:rsidR="00E956BF" w:rsidRDefault="00E956BF" w:rsidP="00F55567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 xml:space="preserve">Skriftligt arbejde i klassen </w:t>
            </w:r>
          </w:p>
          <w:p w14:paraId="2AB1458A" w14:textId="6568EBD2" w:rsidR="00F55567" w:rsidRPr="00697D82" w:rsidRDefault="00F55567" w:rsidP="00F55567">
            <w:pPr>
              <w:tabs>
                <w:tab w:val="left" w:pos="2700"/>
                <w:tab w:val="left" w:pos="3240"/>
              </w:tabs>
              <w:ind w:left="720"/>
              <w:rPr>
                <w:rFonts w:ascii="Times New Roman" w:hAnsi="Times New Roman"/>
              </w:rPr>
            </w:pPr>
          </w:p>
        </w:tc>
      </w:tr>
    </w:tbl>
    <w:p w14:paraId="50062014" w14:textId="77777777" w:rsidR="00E956BF" w:rsidRPr="00697D82" w:rsidRDefault="004A3A7F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E956BF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16097669" w14:textId="216E522F" w:rsidR="005E5C2B" w:rsidRDefault="005E5C2B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20538CC0" w14:textId="404B53A7" w:rsidR="00FB3E01" w:rsidRDefault="00FB3E01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24D50676" w14:textId="1B6599B6" w:rsidR="00FB3E01" w:rsidRDefault="00FB3E01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23C6A17A" w14:textId="162D8E4E" w:rsidR="00FB3E01" w:rsidRDefault="00FB3E01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6CB8F6AA" w14:textId="0EDBB7AB" w:rsidR="00FB3E01" w:rsidRDefault="00FB3E01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1E21E1C8" w14:textId="14DF7426" w:rsidR="00FB3E01" w:rsidRDefault="00FB3E01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p w14:paraId="067E8B65" w14:textId="77777777" w:rsidR="00FB3E01" w:rsidRDefault="00FB3E01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532FEA4C" w14:textId="77777777" w:rsidR="00FB3E01" w:rsidRDefault="00FB3E01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54A27632" w14:textId="77777777" w:rsidR="00FB3E01" w:rsidRDefault="00FB3E01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663BC9E0" w14:textId="4EFA8D7E" w:rsidR="00FB3E01" w:rsidRDefault="00FB3E01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7D12EC11" w14:textId="59F74B73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7F165D9B" w14:textId="1811F38E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03B945F6" w14:textId="75BDAAC2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084CBDC1" w14:textId="03185089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56D64CD1" w14:textId="764DDED8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246AEB0C" w14:textId="34C7F876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76939D2E" w14:textId="1801F782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1E80EB34" w14:textId="52CBED7A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74623503" w14:textId="7698B02B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5AAB5A08" w14:textId="7AA9BAD9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5C71FDC8" w14:textId="77777777" w:rsidR="00F55567" w:rsidRDefault="00F55567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434884AE" w14:textId="77777777" w:rsidR="00FB3E01" w:rsidRDefault="00FB3E01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</w:p>
    <w:p w14:paraId="16A90080" w14:textId="1EBC9262" w:rsidR="00FB3E01" w:rsidRPr="00697D82" w:rsidRDefault="00FB3E01" w:rsidP="00FB3E01">
      <w:pPr>
        <w:tabs>
          <w:tab w:val="left" w:pos="2700"/>
          <w:tab w:val="left" w:pos="3240"/>
        </w:tabs>
        <w:rPr>
          <w:rFonts w:ascii="Times New Roman" w:hAnsi="Times New Roman"/>
          <w:b/>
        </w:rPr>
      </w:pPr>
      <w:r w:rsidRPr="00697D82">
        <w:rPr>
          <w:rFonts w:ascii="Times New Roman" w:hAnsi="Times New Roman"/>
          <w:b/>
        </w:rPr>
        <w:lastRenderedPageBreak/>
        <w:t>Beskrivelse af det enkelte undervisningsforløb (1 skema for hvert forløb)</w:t>
      </w:r>
    </w:p>
    <w:p w14:paraId="6C84E712" w14:textId="77777777" w:rsidR="00FB3E01" w:rsidRPr="00697D82" w:rsidRDefault="004A3A7F" w:rsidP="00FB3E01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FB3E01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41A17CB3" w14:textId="77777777" w:rsidR="00FB3E01" w:rsidRPr="00697D82" w:rsidRDefault="00FB3E01" w:rsidP="00FB3E01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7946"/>
      </w:tblGrid>
      <w:tr w:rsidR="00FB3E01" w:rsidRPr="00697D82" w14:paraId="7B426AD2" w14:textId="77777777" w:rsidTr="00FF555F">
        <w:trPr>
          <w:trHeight w:val="397"/>
        </w:trPr>
        <w:tc>
          <w:tcPr>
            <w:tcW w:w="1908" w:type="dxa"/>
            <w:vAlign w:val="center"/>
          </w:tcPr>
          <w:p w14:paraId="6B39ACE0" w14:textId="77168AB2" w:rsidR="00FB3E01" w:rsidRPr="00697D82" w:rsidRDefault="00FB3E01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Titel 1</w:t>
            </w:r>
            <w:r w:rsidR="00F55567"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7946" w:type="dxa"/>
            <w:vAlign w:val="center"/>
          </w:tcPr>
          <w:p w14:paraId="1EAA0304" w14:textId="41896528" w:rsidR="00FB3E01" w:rsidRPr="00697D82" w:rsidRDefault="00F55567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Vektorregning</w:t>
            </w:r>
          </w:p>
        </w:tc>
      </w:tr>
      <w:tr w:rsidR="00FB3E01" w:rsidRPr="00697D82" w14:paraId="2C2D9CF1" w14:textId="77777777" w:rsidTr="00FF555F">
        <w:tc>
          <w:tcPr>
            <w:tcW w:w="1908" w:type="dxa"/>
          </w:tcPr>
          <w:p w14:paraId="3E08E73C" w14:textId="77777777" w:rsidR="00FB3E01" w:rsidRPr="00697D82" w:rsidRDefault="00FB3E01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Indhold</w:t>
            </w:r>
          </w:p>
        </w:tc>
        <w:tc>
          <w:tcPr>
            <w:tcW w:w="7946" w:type="dxa"/>
          </w:tcPr>
          <w:p w14:paraId="769BC6D4" w14:textId="77777777" w:rsidR="00FB3E01" w:rsidRPr="00697D82" w:rsidRDefault="00FB3E01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5127B1A5" w14:textId="77777777" w:rsidR="00FB3E01" w:rsidRPr="00697D82" w:rsidRDefault="00FB3E01" w:rsidP="00FF555F">
            <w:pPr>
              <w:tabs>
                <w:tab w:val="left" w:pos="2700"/>
                <w:tab w:val="left" w:pos="3240"/>
              </w:tabs>
              <w:ind w:left="373"/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Kernestof</w:t>
            </w:r>
          </w:p>
          <w:p w14:paraId="7AD6DFE1" w14:textId="77777777" w:rsidR="00FB3E01" w:rsidRPr="00697D82" w:rsidRDefault="00FB3E01" w:rsidP="00FF555F">
            <w:pPr>
              <w:pStyle w:val="NormalWeb"/>
              <w:ind w:left="394"/>
            </w:pPr>
            <w:r w:rsidRPr="00697D82">
              <w:t>Der er ikke et defineret kernestof indenfor vektorer. Der står blot at der ”skal indgå̊ et sammenhængende forløb om vektorregning.”</w:t>
            </w:r>
            <w:r w:rsidRPr="00697D82">
              <w:br/>
              <w:t>For at det skal give mening, er det en god idé at starte med trigonometri.</w:t>
            </w:r>
          </w:p>
          <w:p w14:paraId="31A228AA" w14:textId="09A7D253" w:rsidR="00FB3E01" w:rsidRPr="00697D82" w:rsidRDefault="00FB3E01" w:rsidP="00F55567">
            <w:pPr>
              <w:pStyle w:val="paragraftekst"/>
              <w:numPr>
                <w:ilvl w:val="0"/>
                <w:numId w:val="30"/>
              </w:numPr>
              <w:tabs>
                <w:tab w:val="left" w:pos="2700"/>
                <w:tab w:val="left" w:pos="3240"/>
              </w:tabs>
              <w:spacing w:before="0"/>
            </w:pPr>
            <w:r w:rsidRPr="00697D82">
              <w:t>Grundlæggende begreber indenfor vektorregning</w:t>
            </w:r>
          </w:p>
          <w:p w14:paraId="34FEC08C" w14:textId="77777777" w:rsidR="00FB3E01" w:rsidRPr="00697D82" w:rsidRDefault="00FB3E01" w:rsidP="00FF555F">
            <w:pPr>
              <w:pStyle w:val="paragraftekst"/>
              <w:tabs>
                <w:tab w:val="left" w:pos="2700"/>
                <w:tab w:val="left" w:pos="3240"/>
              </w:tabs>
              <w:spacing w:before="0"/>
              <w:ind w:left="737" w:firstLine="0"/>
            </w:pPr>
          </w:p>
        </w:tc>
      </w:tr>
      <w:tr w:rsidR="00FB3E01" w:rsidRPr="00697D82" w14:paraId="2D90717A" w14:textId="77777777" w:rsidTr="00FF555F">
        <w:trPr>
          <w:trHeight w:val="397"/>
        </w:trPr>
        <w:tc>
          <w:tcPr>
            <w:tcW w:w="1908" w:type="dxa"/>
            <w:vAlign w:val="center"/>
          </w:tcPr>
          <w:p w14:paraId="6CEA9A79" w14:textId="77777777" w:rsidR="00FB3E01" w:rsidRPr="00697D82" w:rsidRDefault="00FB3E01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Omfang</w:t>
            </w:r>
          </w:p>
        </w:tc>
        <w:tc>
          <w:tcPr>
            <w:tcW w:w="7946" w:type="dxa"/>
          </w:tcPr>
          <w:p w14:paraId="7F34F463" w14:textId="15563110" w:rsidR="00FB3E01" w:rsidRPr="00697D82" w:rsidRDefault="00FB3E01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t uddannelsestid</w:t>
            </w:r>
            <w:r w:rsidR="00F55567">
              <w:rPr>
                <w:rFonts w:ascii="Times New Roman" w:hAnsi="Times New Roman"/>
              </w:rPr>
              <w:t>: 4 timer</w:t>
            </w:r>
          </w:p>
        </w:tc>
      </w:tr>
      <w:tr w:rsidR="00FB3E01" w:rsidRPr="00697D82" w14:paraId="0210C254" w14:textId="77777777" w:rsidTr="00FF555F">
        <w:tc>
          <w:tcPr>
            <w:tcW w:w="1908" w:type="dxa"/>
          </w:tcPr>
          <w:p w14:paraId="195E245F" w14:textId="77777777" w:rsidR="00FB3E01" w:rsidRPr="00697D82" w:rsidRDefault="00FB3E01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Særlige fokuspunkter</w:t>
            </w:r>
          </w:p>
        </w:tc>
        <w:tc>
          <w:tcPr>
            <w:tcW w:w="7946" w:type="dxa"/>
          </w:tcPr>
          <w:p w14:paraId="4BA61C30" w14:textId="77777777" w:rsidR="00FB3E01" w:rsidRPr="00697D82" w:rsidRDefault="00FB3E01" w:rsidP="00FF555F">
            <w:pPr>
              <w:pStyle w:val="Default"/>
              <w:rPr>
                <w:rFonts w:ascii="Times New Roman" w:hAnsi="Times New Roman" w:cs="Times New Roman"/>
              </w:rPr>
            </w:pPr>
          </w:p>
          <w:p w14:paraId="3E9448CF" w14:textId="77777777" w:rsidR="00FB3E01" w:rsidRPr="00697D82" w:rsidRDefault="00FB3E01" w:rsidP="00FF555F">
            <w:pPr>
              <w:pStyle w:val="Default"/>
              <w:rPr>
                <w:rFonts w:ascii="Times New Roman" w:hAnsi="Times New Roman" w:cs="Times New Roman"/>
              </w:rPr>
            </w:pPr>
            <w:r w:rsidRPr="00697D82">
              <w:rPr>
                <w:rFonts w:ascii="Times New Roman" w:hAnsi="Times New Roman" w:cs="Times New Roman"/>
              </w:rPr>
              <w:t>Ved afslutningen af dette undervisningsforløb skal eleverne kunne følgende:</w:t>
            </w:r>
          </w:p>
          <w:p w14:paraId="59BA1234" w14:textId="77777777" w:rsidR="00FB3E01" w:rsidRPr="00697D82" w:rsidRDefault="00FB3E01" w:rsidP="00FF555F">
            <w:pPr>
              <w:pStyle w:val="Default"/>
              <w:rPr>
                <w:rFonts w:ascii="Times New Roman" w:hAnsi="Times New Roman" w:cs="Times New Roman"/>
              </w:rPr>
            </w:pPr>
          </w:p>
          <w:p w14:paraId="52592909" w14:textId="77777777" w:rsidR="00FB3E01" w:rsidRPr="00697D82" w:rsidRDefault="00FB3E01" w:rsidP="00FF555F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egenskaber ved vilkårlige trekanter og beregning af vinkler og sider.</w:t>
            </w:r>
          </w:p>
          <w:p w14:paraId="4188176F" w14:textId="77777777" w:rsidR="00FB3E01" w:rsidRPr="00697D82" w:rsidRDefault="00FB3E01" w:rsidP="00FF555F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Gøre rede for argumenter for regneregler.</w:t>
            </w:r>
          </w:p>
          <w:p w14:paraId="1CF7DD03" w14:textId="77777777" w:rsidR="00FB3E01" w:rsidRPr="00697D82" w:rsidRDefault="00FB3E01" w:rsidP="00FF555F">
            <w:pPr>
              <w:numPr>
                <w:ilvl w:val="0"/>
                <w:numId w:val="17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alysere sig frem til a, b, c og d i en trigonometrisk funktion</w:t>
            </w:r>
          </w:p>
          <w:p w14:paraId="6BE66DD7" w14:textId="77777777" w:rsidR="00FB3E01" w:rsidRPr="00697D82" w:rsidRDefault="00FB3E01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</w:tc>
      </w:tr>
      <w:tr w:rsidR="00FB3E01" w:rsidRPr="00697D82" w14:paraId="6BC80662" w14:textId="77777777" w:rsidTr="00FF555F">
        <w:tc>
          <w:tcPr>
            <w:tcW w:w="1908" w:type="dxa"/>
          </w:tcPr>
          <w:p w14:paraId="57FBAF4F" w14:textId="77777777" w:rsidR="00FB3E01" w:rsidRPr="00697D82" w:rsidRDefault="00FB3E01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  <w:b/>
              </w:rPr>
            </w:pPr>
            <w:r w:rsidRPr="00697D82">
              <w:rPr>
                <w:rFonts w:ascii="Times New Roman" w:hAnsi="Times New Roman"/>
                <w:b/>
              </w:rPr>
              <w:t>Væsentligste arbejdsformer</w:t>
            </w:r>
          </w:p>
        </w:tc>
        <w:tc>
          <w:tcPr>
            <w:tcW w:w="7946" w:type="dxa"/>
          </w:tcPr>
          <w:p w14:paraId="6D815CA4" w14:textId="77777777" w:rsidR="00FB3E01" w:rsidRPr="00697D82" w:rsidRDefault="00FB3E01" w:rsidP="00FF555F">
            <w:p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</w:p>
          <w:p w14:paraId="26BC7FE5" w14:textId="2F285C5A" w:rsidR="00FB3E01" w:rsidRPr="00697D82" w:rsidRDefault="00FB3E01" w:rsidP="00F55567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Klasseundervisning</w:t>
            </w:r>
          </w:p>
          <w:p w14:paraId="28834DA8" w14:textId="77777777" w:rsidR="00FB3E01" w:rsidRPr="00697D82" w:rsidRDefault="00FB3E01" w:rsidP="00FF555F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Anvendelse af IT (lommeregner og regneark)</w:t>
            </w:r>
          </w:p>
          <w:p w14:paraId="55CE70BE" w14:textId="7AA0B7EA" w:rsidR="00FB3E01" w:rsidRPr="00697D82" w:rsidRDefault="00FB3E01" w:rsidP="00F55567">
            <w:pPr>
              <w:numPr>
                <w:ilvl w:val="0"/>
                <w:numId w:val="13"/>
              </w:numPr>
              <w:tabs>
                <w:tab w:val="left" w:pos="2700"/>
                <w:tab w:val="left" w:pos="3240"/>
              </w:tabs>
              <w:rPr>
                <w:rFonts w:ascii="Times New Roman" w:hAnsi="Times New Roman"/>
              </w:rPr>
            </w:pPr>
            <w:r w:rsidRPr="00697D82">
              <w:rPr>
                <w:rFonts w:ascii="Times New Roman" w:hAnsi="Times New Roman"/>
              </w:rPr>
              <w:t>Skriftligt arbejde i klassen</w:t>
            </w:r>
            <w:r w:rsidR="00F55567">
              <w:rPr>
                <w:rFonts w:ascii="Times New Roman" w:hAnsi="Times New Roman"/>
              </w:rPr>
              <w:t>.</w:t>
            </w:r>
          </w:p>
        </w:tc>
      </w:tr>
    </w:tbl>
    <w:p w14:paraId="73A9C3E0" w14:textId="77777777" w:rsidR="00FB3E01" w:rsidRPr="00697D82" w:rsidRDefault="004A3A7F" w:rsidP="00FB3E01">
      <w:pPr>
        <w:tabs>
          <w:tab w:val="left" w:pos="2700"/>
          <w:tab w:val="left" w:pos="3240"/>
        </w:tabs>
        <w:rPr>
          <w:rFonts w:ascii="Times New Roman" w:hAnsi="Times New Roman"/>
        </w:rPr>
      </w:pPr>
      <w:hyperlink w:anchor="Retur" w:history="1">
        <w:r w:rsidR="00FB3E01" w:rsidRPr="00697D82">
          <w:rPr>
            <w:rStyle w:val="Hyperlink"/>
            <w:rFonts w:ascii="Times New Roman" w:hAnsi="Times New Roman"/>
          </w:rPr>
          <w:t>Retur til forside</w:t>
        </w:r>
      </w:hyperlink>
    </w:p>
    <w:p w14:paraId="5B779C03" w14:textId="77777777" w:rsidR="00FB3E01" w:rsidRPr="00697D82" w:rsidRDefault="00FB3E01" w:rsidP="00E956BF">
      <w:pPr>
        <w:tabs>
          <w:tab w:val="left" w:pos="2700"/>
          <w:tab w:val="left" w:pos="3240"/>
        </w:tabs>
        <w:rPr>
          <w:rFonts w:ascii="Times New Roman" w:hAnsi="Times New Roman"/>
        </w:rPr>
      </w:pPr>
    </w:p>
    <w:sectPr w:rsidR="00FB3E01" w:rsidRPr="00697D82" w:rsidSect="000D0DD3">
      <w:pgSz w:w="11906" w:h="16838"/>
      <w:pgMar w:top="1259" w:right="1134" w:bottom="170" w:left="90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BF4140" w14:textId="77777777" w:rsidR="004A3A7F" w:rsidRDefault="004A3A7F">
      <w:r>
        <w:separator/>
      </w:r>
    </w:p>
  </w:endnote>
  <w:endnote w:type="continuationSeparator" w:id="0">
    <w:p w14:paraId="4FB71EF1" w14:textId="77777777" w:rsidR="004A3A7F" w:rsidRDefault="004A3A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Garamond">
    <w:panose1 w:val="02020404030301010803"/>
    <w:charset w:val="00"/>
    <w:family w:val="roman"/>
    <w:pitch w:val="variable"/>
    <w:sig w:usb0="00000287" w:usb1="00000002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altName w:val="Calibri"/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BE0354" w14:textId="77777777" w:rsidR="00FB3D67" w:rsidRDefault="00FB3D67" w:rsidP="00235BD9">
    <w:pPr>
      <w:pStyle w:val="Sidefod"/>
      <w:jc w:val="right"/>
    </w:pPr>
    <w:r>
      <w:t xml:space="preserve">Side </w: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8</w:t>
    </w:r>
    <w:r>
      <w:fldChar w:fldCharType="end"/>
    </w:r>
    <w:r>
      <w:t xml:space="preserve"> af </w:t>
    </w:r>
    <w:fldSimple w:instr=" NUMPAGES ">
      <w:r>
        <w:rPr>
          <w:noProof/>
        </w:rPr>
        <w:t>8</w:t>
      </w:r>
    </w:fldSimple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A87DCC" w14:textId="77777777" w:rsidR="004A3A7F" w:rsidRDefault="004A3A7F">
      <w:r>
        <w:separator/>
      </w:r>
    </w:p>
  </w:footnote>
  <w:footnote w:type="continuationSeparator" w:id="0">
    <w:p w14:paraId="2F77686A" w14:textId="77777777" w:rsidR="004A3A7F" w:rsidRDefault="004A3A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C4A540" w14:textId="77777777" w:rsidR="00FB3D67" w:rsidRDefault="00FB3D67">
    <w:pPr>
      <w:pStyle w:val="Sidehoved"/>
    </w:pPr>
    <w:r>
      <w:rPr>
        <w:noProof/>
      </w:rPr>
      <w:drawing>
        <wp:anchor distT="0" distB="0" distL="114300" distR="114300" simplePos="0" relativeHeight="251657728" behindDoc="0" locked="0" layoutInCell="1" allowOverlap="1" wp14:anchorId="2CFD266C" wp14:editId="06B7D102">
          <wp:simplePos x="0" y="0"/>
          <wp:positionH relativeFrom="column">
            <wp:posOffset>4589145</wp:posOffset>
          </wp:positionH>
          <wp:positionV relativeFrom="paragraph">
            <wp:posOffset>-104140</wp:posOffset>
          </wp:positionV>
          <wp:extent cx="1600200" cy="535305"/>
          <wp:effectExtent l="0" t="0" r="0" b="0"/>
          <wp:wrapTopAndBottom/>
          <wp:docPr id="1" name="Billede 1" descr="Uvm-farv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Uvm-farv"/>
                  <pic:cNvPicPr>
                    <a:picLocks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600200" cy="53530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5E7AA4"/>
    <w:multiLevelType w:val="hybridMultilevel"/>
    <w:tmpl w:val="6212AE34"/>
    <w:lvl w:ilvl="0" w:tplc="0406000F">
      <w:start w:val="1"/>
      <w:numFmt w:val="decimal"/>
      <w:lvlText w:val="%1."/>
      <w:lvlJc w:val="left"/>
      <w:pPr>
        <w:tabs>
          <w:tab w:val="num" w:pos="1152"/>
        </w:tabs>
        <w:ind w:left="1152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1" w15:restartNumberingAfterBreak="0">
    <w:nsid w:val="07B72A3B"/>
    <w:multiLevelType w:val="hybridMultilevel"/>
    <w:tmpl w:val="8AAE9A8E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3A4DF2"/>
    <w:multiLevelType w:val="hybridMultilevel"/>
    <w:tmpl w:val="E0AA9CBE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510336"/>
    <w:multiLevelType w:val="hybridMultilevel"/>
    <w:tmpl w:val="C548D948"/>
    <w:lvl w:ilvl="0" w:tplc="0406000F">
      <w:start w:val="1"/>
      <w:numFmt w:val="decimal"/>
      <w:lvlText w:val="%1."/>
      <w:lvlJc w:val="left"/>
      <w:pPr>
        <w:tabs>
          <w:tab w:val="num" w:pos="1152"/>
        </w:tabs>
        <w:ind w:left="1152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4" w15:restartNumberingAfterBreak="0">
    <w:nsid w:val="0E353F7F"/>
    <w:multiLevelType w:val="hybridMultilevel"/>
    <w:tmpl w:val="44002D1C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D7406E"/>
    <w:multiLevelType w:val="hybridMultilevel"/>
    <w:tmpl w:val="9A3A4276"/>
    <w:lvl w:ilvl="0" w:tplc="C6B6D0FA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34" w:hanging="360"/>
      </w:pPr>
    </w:lvl>
    <w:lvl w:ilvl="2" w:tplc="0809001B" w:tentative="1">
      <w:start w:val="1"/>
      <w:numFmt w:val="lowerRoman"/>
      <w:lvlText w:val="%3."/>
      <w:lvlJc w:val="right"/>
      <w:pPr>
        <w:ind w:left="2254" w:hanging="180"/>
      </w:pPr>
    </w:lvl>
    <w:lvl w:ilvl="3" w:tplc="0809000F" w:tentative="1">
      <w:start w:val="1"/>
      <w:numFmt w:val="decimal"/>
      <w:lvlText w:val="%4."/>
      <w:lvlJc w:val="left"/>
      <w:pPr>
        <w:ind w:left="2974" w:hanging="360"/>
      </w:pPr>
    </w:lvl>
    <w:lvl w:ilvl="4" w:tplc="08090019" w:tentative="1">
      <w:start w:val="1"/>
      <w:numFmt w:val="lowerLetter"/>
      <w:lvlText w:val="%5."/>
      <w:lvlJc w:val="left"/>
      <w:pPr>
        <w:ind w:left="3694" w:hanging="360"/>
      </w:pPr>
    </w:lvl>
    <w:lvl w:ilvl="5" w:tplc="0809001B" w:tentative="1">
      <w:start w:val="1"/>
      <w:numFmt w:val="lowerRoman"/>
      <w:lvlText w:val="%6."/>
      <w:lvlJc w:val="right"/>
      <w:pPr>
        <w:ind w:left="4414" w:hanging="180"/>
      </w:pPr>
    </w:lvl>
    <w:lvl w:ilvl="6" w:tplc="0809000F" w:tentative="1">
      <w:start w:val="1"/>
      <w:numFmt w:val="decimal"/>
      <w:lvlText w:val="%7."/>
      <w:lvlJc w:val="left"/>
      <w:pPr>
        <w:ind w:left="5134" w:hanging="360"/>
      </w:pPr>
    </w:lvl>
    <w:lvl w:ilvl="7" w:tplc="08090019" w:tentative="1">
      <w:start w:val="1"/>
      <w:numFmt w:val="lowerLetter"/>
      <w:lvlText w:val="%8."/>
      <w:lvlJc w:val="left"/>
      <w:pPr>
        <w:ind w:left="5854" w:hanging="360"/>
      </w:pPr>
    </w:lvl>
    <w:lvl w:ilvl="8" w:tplc="080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6" w15:restartNumberingAfterBreak="0">
    <w:nsid w:val="141B0E0F"/>
    <w:multiLevelType w:val="hybridMultilevel"/>
    <w:tmpl w:val="79D41A48"/>
    <w:lvl w:ilvl="0" w:tplc="93AE14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4343D4D"/>
    <w:multiLevelType w:val="hybridMultilevel"/>
    <w:tmpl w:val="EA9E708C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EC63E8"/>
    <w:multiLevelType w:val="hybridMultilevel"/>
    <w:tmpl w:val="F252C628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98F4A0F"/>
    <w:multiLevelType w:val="hybridMultilevel"/>
    <w:tmpl w:val="D28E389E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642625"/>
    <w:multiLevelType w:val="hybridMultilevel"/>
    <w:tmpl w:val="63A8BF36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4E1055"/>
    <w:multiLevelType w:val="hybridMultilevel"/>
    <w:tmpl w:val="A3A8D8CE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D04369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3B63F85"/>
    <w:multiLevelType w:val="hybridMultilevel"/>
    <w:tmpl w:val="1D8E307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8254B8"/>
    <w:multiLevelType w:val="hybridMultilevel"/>
    <w:tmpl w:val="979A9B76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1EF6BD1"/>
    <w:multiLevelType w:val="hybridMultilevel"/>
    <w:tmpl w:val="1E18F91E"/>
    <w:lvl w:ilvl="0" w:tplc="0406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328E2A6B"/>
    <w:multiLevelType w:val="hybridMultilevel"/>
    <w:tmpl w:val="947CFFC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296719D"/>
    <w:multiLevelType w:val="hybridMultilevel"/>
    <w:tmpl w:val="C8366C32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2D83EB0"/>
    <w:multiLevelType w:val="hybridMultilevel"/>
    <w:tmpl w:val="6DDC019A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E23156"/>
    <w:multiLevelType w:val="hybridMultilevel"/>
    <w:tmpl w:val="D94CC508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0DA2440"/>
    <w:multiLevelType w:val="hybridMultilevel"/>
    <w:tmpl w:val="1778BFA2"/>
    <w:lvl w:ilvl="0" w:tplc="0406000F">
      <w:start w:val="1"/>
      <w:numFmt w:val="decimal"/>
      <w:lvlText w:val="%1."/>
      <w:lvlJc w:val="left"/>
      <w:pPr>
        <w:tabs>
          <w:tab w:val="num" w:pos="1152"/>
        </w:tabs>
        <w:ind w:left="1152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20" w15:restartNumberingAfterBreak="0">
    <w:nsid w:val="436C3E4C"/>
    <w:multiLevelType w:val="hybridMultilevel"/>
    <w:tmpl w:val="B9F46A6A"/>
    <w:lvl w:ilvl="0" w:tplc="040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DA524F"/>
    <w:multiLevelType w:val="hybridMultilevel"/>
    <w:tmpl w:val="5BC89C72"/>
    <w:lvl w:ilvl="0" w:tplc="00D0A71C">
      <w:start w:val="1"/>
      <w:numFmt w:val="decimal"/>
      <w:lvlText w:val="%1."/>
      <w:lvlJc w:val="left"/>
      <w:pPr>
        <w:ind w:left="89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610" w:hanging="360"/>
      </w:pPr>
    </w:lvl>
    <w:lvl w:ilvl="2" w:tplc="0406001B" w:tentative="1">
      <w:start w:val="1"/>
      <w:numFmt w:val="lowerRoman"/>
      <w:lvlText w:val="%3."/>
      <w:lvlJc w:val="right"/>
      <w:pPr>
        <w:ind w:left="2330" w:hanging="180"/>
      </w:pPr>
    </w:lvl>
    <w:lvl w:ilvl="3" w:tplc="0406000F" w:tentative="1">
      <w:start w:val="1"/>
      <w:numFmt w:val="decimal"/>
      <w:lvlText w:val="%4."/>
      <w:lvlJc w:val="left"/>
      <w:pPr>
        <w:ind w:left="3050" w:hanging="360"/>
      </w:pPr>
    </w:lvl>
    <w:lvl w:ilvl="4" w:tplc="04060019" w:tentative="1">
      <w:start w:val="1"/>
      <w:numFmt w:val="lowerLetter"/>
      <w:lvlText w:val="%5."/>
      <w:lvlJc w:val="left"/>
      <w:pPr>
        <w:ind w:left="3770" w:hanging="360"/>
      </w:pPr>
    </w:lvl>
    <w:lvl w:ilvl="5" w:tplc="0406001B" w:tentative="1">
      <w:start w:val="1"/>
      <w:numFmt w:val="lowerRoman"/>
      <w:lvlText w:val="%6."/>
      <w:lvlJc w:val="right"/>
      <w:pPr>
        <w:ind w:left="4490" w:hanging="180"/>
      </w:pPr>
    </w:lvl>
    <w:lvl w:ilvl="6" w:tplc="0406000F" w:tentative="1">
      <w:start w:val="1"/>
      <w:numFmt w:val="decimal"/>
      <w:lvlText w:val="%7."/>
      <w:lvlJc w:val="left"/>
      <w:pPr>
        <w:ind w:left="5210" w:hanging="360"/>
      </w:pPr>
    </w:lvl>
    <w:lvl w:ilvl="7" w:tplc="04060019" w:tentative="1">
      <w:start w:val="1"/>
      <w:numFmt w:val="lowerLetter"/>
      <w:lvlText w:val="%8."/>
      <w:lvlJc w:val="left"/>
      <w:pPr>
        <w:ind w:left="5930" w:hanging="360"/>
      </w:pPr>
    </w:lvl>
    <w:lvl w:ilvl="8" w:tplc="0406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22" w15:restartNumberingAfterBreak="0">
    <w:nsid w:val="4F634CED"/>
    <w:multiLevelType w:val="hybridMultilevel"/>
    <w:tmpl w:val="CAEEBE12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EB796B"/>
    <w:multiLevelType w:val="hybridMultilevel"/>
    <w:tmpl w:val="258CF326"/>
    <w:lvl w:ilvl="0" w:tplc="0B588BF2">
      <w:start w:val="1"/>
      <w:numFmt w:val="decimal"/>
      <w:lvlText w:val="%1."/>
      <w:lvlJc w:val="left"/>
      <w:pPr>
        <w:ind w:left="1093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813" w:hanging="360"/>
      </w:pPr>
    </w:lvl>
    <w:lvl w:ilvl="2" w:tplc="0406001B" w:tentative="1">
      <w:start w:val="1"/>
      <w:numFmt w:val="lowerRoman"/>
      <w:lvlText w:val="%3."/>
      <w:lvlJc w:val="right"/>
      <w:pPr>
        <w:ind w:left="2533" w:hanging="180"/>
      </w:pPr>
    </w:lvl>
    <w:lvl w:ilvl="3" w:tplc="0406000F" w:tentative="1">
      <w:start w:val="1"/>
      <w:numFmt w:val="decimal"/>
      <w:lvlText w:val="%4."/>
      <w:lvlJc w:val="left"/>
      <w:pPr>
        <w:ind w:left="3253" w:hanging="360"/>
      </w:pPr>
    </w:lvl>
    <w:lvl w:ilvl="4" w:tplc="04060019" w:tentative="1">
      <w:start w:val="1"/>
      <w:numFmt w:val="lowerLetter"/>
      <w:lvlText w:val="%5."/>
      <w:lvlJc w:val="left"/>
      <w:pPr>
        <w:ind w:left="3973" w:hanging="360"/>
      </w:pPr>
    </w:lvl>
    <w:lvl w:ilvl="5" w:tplc="0406001B" w:tentative="1">
      <w:start w:val="1"/>
      <w:numFmt w:val="lowerRoman"/>
      <w:lvlText w:val="%6."/>
      <w:lvlJc w:val="right"/>
      <w:pPr>
        <w:ind w:left="4693" w:hanging="180"/>
      </w:pPr>
    </w:lvl>
    <w:lvl w:ilvl="6" w:tplc="0406000F" w:tentative="1">
      <w:start w:val="1"/>
      <w:numFmt w:val="decimal"/>
      <w:lvlText w:val="%7."/>
      <w:lvlJc w:val="left"/>
      <w:pPr>
        <w:ind w:left="5413" w:hanging="360"/>
      </w:pPr>
    </w:lvl>
    <w:lvl w:ilvl="7" w:tplc="04060019" w:tentative="1">
      <w:start w:val="1"/>
      <w:numFmt w:val="lowerLetter"/>
      <w:lvlText w:val="%8."/>
      <w:lvlJc w:val="left"/>
      <w:pPr>
        <w:ind w:left="6133" w:hanging="360"/>
      </w:pPr>
    </w:lvl>
    <w:lvl w:ilvl="8" w:tplc="0406001B" w:tentative="1">
      <w:start w:val="1"/>
      <w:numFmt w:val="lowerRoman"/>
      <w:lvlText w:val="%9."/>
      <w:lvlJc w:val="right"/>
      <w:pPr>
        <w:ind w:left="6853" w:hanging="180"/>
      </w:pPr>
    </w:lvl>
  </w:abstractNum>
  <w:abstractNum w:abstractNumId="24" w15:restartNumberingAfterBreak="0">
    <w:nsid w:val="54835ABD"/>
    <w:multiLevelType w:val="hybridMultilevel"/>
    <w:tmpl w:val="B366D69E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4D09BA"/>
    <w:multiLevelType w:val="hybridMultilevel"/>
    <w:tmpl w:val="A46066F6"/>
    <w:lvl w:ilvl="0" w:tplc="418278E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0947D1"/>
    <w:multiLevelType w:val="hybridMultilevel"/>
    <w:tmpl w:val="ACCED5E8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76D0464"/>
    <w:multiLevelType w:val="hybridMultilevel"/>
    <w:tmpl w:val="70222D80"/>
    <w:lvl w:ilvl="0" w:tplc="0406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0DCDAC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CC9267C"/>
    <w:multiLevelType w:val="hybridMultilevel"/>
    <w:tmpl w:val="5DA05DBC"/>
    <w:lvl w:ilvl="0" w:tplc="0406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D5A5A4B"/>
    <w:multiLevelType w:val="hybridMultilevel"/>
    <w:tmpl w:val="82E8602A"/>
    <w:lvl w:ilvl="0" w:tplc="0406000F">
      <w:start w:val="1"/>
      <w:numFmt w:val="decimal"/>
      <w:lvlText w:val="%1."/>
      <w:lvlJc w:val="left"/>
      <w:pPr>
        <w:tabs>
          <w:tab w:val="num" w:pos="1152"/>
        </w:tabs>
        <w:ind w:left="1152" w:hanging="360"/>
      </w:pPr>
    </w:lvl>
    <w:lvl w:ilvl="1" w:tplc="04060019" w:tentative="1">
      <w:start w:val="1"/>
      <w:numFmt w:val="lowerLetter"/>
      <w:lvlText w:val="%2."/>
      <w:lvlJc w:val="left"/>
      <w:pPr>
        <w:tabs>
          <w:tab w:val="num" w:pos="1872"/>
        </w:tabs>
        <w:ind w:left="1872" w:hanging="360"/>
      </w:pPr>
    </w:lvl>
    <w:lvl w:ilvl="2" w:tplc="0406001B" w:tentative="1">
      <w:start w:val="1"/>
      <w:numFmt w:val="lowerRoman"/>
      <w:lvlText w:val="%3."/>
      <w:lvlJc w:val="right"/>
      <w:pPr>
        <w:tabs>
          <w:tab w:val="num" w:pos="2592"/>
        </w:tabs>
        <w:ind w:left="2592" w:hanging="180"/>
      </w:pPr>
    </w:lvl>
    <w:lvl w:ilvl="3" w:tplc="0406000F" w:tentative="1">
      <w:start w:val="1"/>
      <w:numFmt w:val="decimal"/>
      <w:lvlText w:val="%4."/>
      <w:lvlJc w:val="left"/>
      <w:pPr>
        <w:tabs>
          <w:tab w:val="num" w:pos="3312"/>
        </w:tabs>
        <w:ind w:left="3312" w:hanging="360"/>
      </w:pPr>
    </w:lvl>
    <w:lvl w:ilvl="4" w:tplc="04060019" w:tentative="1">
      <w:start w:val="1"/>
      <w:numFmt w:val="lowerLetter"/>
      <w:lvlText w:val="%5."/>
      <w:lvlJc w:val="left"/>
      <w:pPr>
        <w:tabs>
          <w:tab w:val="num" w:pos="4032"/>
        </w:tabs>
        <w:ind w:left="4032" w:hanging="360"/>
      </w:pPr>
    </w:lvl>
    <w:lvl w:ilvl="5" w:tplc="0406001B" w:tentative="1">
      <w:start w:val="1"/>
      <w:numFmt w:val="lowerRoman"/>
      <w:lvlText w:val="%6."/>
      <w:lvlJc w:val="right"/>
      <w:pPr>
        <w:tabs>
          <w:tab w:val="num" w:pos="4752"/>
        </w:tabs>
        <w:ind w:left="4752" w:hanging="180"/>
      </w:pPr>
    </w:lvl>
    <w:lvl w:ilvl="6" w:tplc="0406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6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6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num w:numId="1" w16cid:durableId="1493836041">
    <w:abstractNumId w:val="27"/>
  </w:num>
  <w:num w:numId="2" w16cid:durableId="1627469665">
    <w:abstractNumId w:val="26"/>
  </w:num>
  <w:num w:numId="3" w16cid:durableId="1571379783">
    <w:abstractNumId w:val="10"/>
  </w:num>
  <w:num w:numId="4" w16cid:durableId="1546139100">
    <w:abstractNumId w:val="6"/>
  </w:num>
  <w:num w:numId="5" w16cid:durableId="1803958309">
    <w:abstractNumId w:val="11"/>
  </w:num>
  <w:num w:numId="6" w16cid:durableId="672341889">
    <w:abstractNumId w:val="14"/>
  </w:num>
  <w:num w:numId="7" w16cid:durableId="232661310">
    <w:abstractNumId w:val="0"/>
  </w:num>
  <w:num w:numId="8" w16cid:durableId="241331051">
    <w:abstractNumId w:val="19"/>
  </w:num>
  <w:num w:numId="9" w16cid:durableId="2093626160">
    <w:abstractNumId w:val="29"/>
  </w:num>
  <w:num w:numId="10" w16cid:durableId="1409771588">
    <w:abstractNumId w:val="3"/>
  </w:num>
  <w:num w:numId="11" w16cid:durableId="340157553">
    <w:abstractNumId w:val="2"/>
  </w:num>
  <w:num w:numId="12" w16cid:durableId="1311133584">
    <w:abstractNumId w:val="22"/>
  </w:num>
  <w:num w:numId="13" w16cid:durableId="587425890">
    <w:abstractNumId w:val="7"/>
  </w:num>
  <w:num w:numId="14" w16cid:durableId="2115131005">
    <w:abstractNumId w:val="4"/>
  </w:num>
  <w:num w:numId="15" w16cid:durableId="801071600">
    <w:abstractNumId w:val="1"/>
  </w:num>
  <w:num w:numId="16" w16cid:durableId="1010914632">
    <w:abstractNumId w:val="28"/>
  </w:num>
  <w:num w:numId="17" w16cid:durableId="1970474102">
    <w:abstractNumId w:val="13"/>
  </w:num>
  <w:num w:numId="18" w16cid:durableId="1441338353">
    <w:abstractNumId w:val="17"/>
  </w:num>
  <w:num w:numId="19" w16cid:durableId="328409930">
    <w:abstractNumId w:val="24"/>
  </w:num>
  <w:num w:numId="20" w16cid:durableId="1056204070">
    <w:abstractNumId w:val="8"/>
  </w:num>
  <w:num w:numId="21" w16cid:durableId="420683166">
    <w:abstractNumId w:val="18"/>
  </w:num>
  <w:num w:numId="22" w16cid:durableId="994574597">
    <w:abstractNumId w:val="16"/>
  </w:num>
  <w:num w:numId="23" w16cid:durableId="60758426">
    <w:abstractNumId w:val="9"/>
  </w:num>
  <w:num w:numId="24" w16cid:durableId="527985957">
    <w:abstractNumId w:val="25"/>
  </w:num>
  <w:num w:numId="25" w16cid:durableId="40634707">
    <w:abstractNumId w:val="20"/>
  </w:num>
  <w:num w:numId="26" w16cid:durableId="279458463">
    <w:abstractNumId w:val="21"/>
  </w:num>
  <w:num w:numId="27" w16cid:durableId="523632839">
    <w:abstractNumId w:val="23"/>
  </w:num>
  <w:num w:numId="28" w16cid:durableId="638806629">
    <w:abstractNumId w:val="12"/>
  </w:num>
  <w:num w:numId="29" w16cid:durableId="1108546234">
    <w:abstractNumId w:val="15"/>
  </w:num>
  <w:num w:numId="30" w16cid:durableId="2131975846">
    <w:abstractNumId w:val="5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2279"/>
    <w:rsid w:val="00002E79"/>
    <w:rsid w:val="00021929"/>
    <w:rsid w:val="00021B3E"/>
    <w:rsid w:val="00046BC6"/>
    <w:rsid w:val="00052547"/>
    <w:rsid w:val="00060987"/>
    <w:rsid w:val="0007120B"/>
    <w:rsid w:val="00075256"/>
    <w:rsid w:val="00091541"/>
    <w:rsid w:val="00092BB7"/>
    <w:rsid w:val="000B4186"/>
    <w:rsid w:val="000B54A8"/>
    <w:rsid w:val="000B7611"/>
    <w:rsid w:val="000C47D2"/>
    <w:rsid w:val="000C51B0"/>
    <w:rsid w:val="000D0DD3"/>
    <w:rsid w:val="000D24DC"/>
    <w:rsid w:val="000E4AAE"/>
    <w:rsid w:val="000F0F6D"/>
    <w:rsid w:val="00102A2C"/>
    <w:rsid w:val="0011238A"/>
    <w:rsid w:val="00115337"/>
    <w:rsid w:val="00130162"/>
    <w:rsid w:val="00136CA3"/>
    <w:rsid w:val="0014225B"/>
    <w:rsid w:val="00147D24"/>
    <w:rsid w:val="00161C57"/>
    <w:rsid w:val="00163475"/>
    <w:rsid w:val="00180F25"/>
    <w:rsid w:val="0018250E"/>
    <w:rsid w:val="001A6DD3"/>
    <w:rsid w:val="001B38A0"/>
    <w:rsid w:val="001B409B"/>
    <w:rsid w:val="001B7EBA"/>
    <w:rsid w:val="001C3212"/>
    <w:rsid w:val="001D040D"/>
    <w:rsid w:val="00214E7C"/>
    <w:rsid w:val="00223082"/>
    <w:rsid w:val="0022488B"/>
    <w:rsid w:val="002310BC"/>
    <w:rsid w:val="00235BD9"/>
    <w:rsid w:val="002438D9"/>
    <w:rsid w:val="00245F2D"/>
    <w:rsid w:val="002512DD"/>
    <w:rsid w:val="00253148"/>
    <w:rsid w:val="002567C6"/>
    <w:rsid w:val="00264792"/>
    <w:rsid w:val="00266176"/>
    <w:rsid w:val="002702DC"/>
    <w:rsid w:val="00270780"/>
    <w:rsid w:val="0028640E"/>
    <w:rsid w:val="002A1210"/>
    <w:rsid w:val="002A5CB6"/>
    <w:rsid w:val="002A78D5"/>
    <w:rsid w:val="002B2F42"/>
    <w:rsid w:val="002B4644"/>
    <w:rsid w:val="002D2745"/>
    <w:rsid w:val="002E19F4"/>
    <w:rsid w:val="002E2C12"/>
    <w:rsid w:val="002E55C6"/>
    <w:rsid w:val="002E6E92"/>
    <w:rsid w:val="002F5059"/>
    <w:rsid w:val="00315623"/>
    <w:rsid w:val="00320491"/>
    <w:rsid w:val="003513C8"/>
    <w:rsid w:val="00352432"/>
    <w:rsid w:val="00357A92"/>
    <w:rsid w:val="00361E16"/>
    <w:rsid w:val="003775D6"/>
    <w:rsid w:val="00377F16"/>
    <w:rsid w:val="00385FFA"/>
    <w:rsid w:val="003922FA"/>
    <w:rsid w:val="003A4A7B"/>
    <w:rsid w:val="003C1F4F"/>
    <w:rsid w:val="003C7742"/>
    <w:rsid w:val="003D6C0A"/>
    <w:rsid w:val="003E0BA8"/>
    <w:rsid w:val="003E667E"/>
    <w:rsid w:val="003F3418"/>
    <w:rsid w:val="003F3F0B"/>
    <w:rsid w:val="00403B6D"/>
    <w:rsid w:val="004047B5"/>
    <w:rsid w:val="00416446"/>
    <w:rsid w:val="00416C22"/>
    <w:rsid w:val="00422EA1"/>
    <w:rsid w:val="00436FA5"/>
    <w:rsid w:val="00437CF8"/>
    <w:rsid w:val="00440770"/>
    <w:rsid w:val="00452279"/>
    <w:rsid w:val="00466FAA"/>
    <w:rsid w:val="00477775"/>
    <w:rsid w:val="00482D6D"/>
    <w:rsid w:val="004939BB"/>
    <w:rsid w:val="00495ACE"/>
    <w:rsid w:val="00496EB9"/>
    <w:rsid w:val="004A3A7F"/>
    <w:rsid w:val="004A5154"/>
    <w:rsid w:val="004A6748"/>
    <w:rsid w:val="004B4443"/>
    <w:rsid w:val="004D5036"/>
    <w:rsid w:val="004E014D"/>
    <w:rsid w:val="004E4748"/>
    <w:rsid w:val="004E5E22"/>
    <w:rsid w:val="004F074C"/>
    <w:rsid w:val="005061A9"/>
    <w:rsid w:val="005062DF"/>
    <w:rsid w:val="005157DC"/>
    <w:rsid w:val="0053366F"/>
    <w:rsid w:val="0053750A"/>
    <w:rsid w:val="005437DE"/>
    <w:rsid w:val="0055612E"/>
    <w:rsid w:val="005576CE"/>
    <w:rsid w:val="00561331"/>
    <w:rsid w:val="005838D1"/>
    <w:rsid w:val="005A0586"/>
    <w:rsid w:val="005A0D47"/>
    <w:rsid w:val="005A5407"/>
    <w:rsid w:val="005C460F"/>
    <w:rsid w:val="005D123F"/>
    <w:rsid w:val="005D2829"/>
    <w:rsid w:val="005E0140"/>
    <w:rsid w:val="005E0E26"/>
    <w:rsid w:val="005E1E46"/>
    <w:rsid w:val="005E4530"/>
    <w:rsid w:val="005E5868"/>
    <w:rsid w:val="005E5C2B"/>
    <w:rsid w:val="005F21C1"/>
    <w:rsid w:val="006016F1"/>
    <w:rsid w:val="00610880"/>
    <w:rsid w:val="006128BC"/>
    <w:rsid w:val="00615B98"/>
    <w:rsid w:val="00620E71"/>
    <w:rsid w:val="00625633"/>
    <w:rsid w:val="006400A2"/>
    <w:rsid w:val="00642B21"/>
    <w:rsid w:val="00642FAF"/>
    <w:rsid w:val="00671DCD"/>
    <w:rsid w:val="006743F6"/>
    <w:rsid w:val="006749D4"/>
    <w:rsid w:val="00677284"/>
    <w:rsid w:val="00690A7B"/>
    <w:rsid w:val="00691CC7"/>
    <w:rsid w:val="006978A8"/>
    <w:rsid w:val="00697D82"/>
    <w:rsid w:val="006A193D"/>
    <w:rsid w:val="006A3788"/>
    <w:rsid w:val="006A7699"/>
    <w:rsid w:val="006B085C"/>
    <w:rsid w:val="006B2DB6"/>
    <w:rsid w:val="006B672F"/>
    <w:rsid w:val="006B756F"/>
    <w:rsid w:val="006D31C6"/>
    <w:rsid w:val="006D57BD"/>
    <w:rsid w:val="006F1C51"/>
    <w:rsid w:val="006F7D70"/>
    <w:rsid w:val="007015C2"/>
    <w:rsid w:val="00704AA4"/>
    <w:rsid w:val="00707F5C"/>
    <w:rsid w:val="007101BA"/>
    <w:rsid w:val="007104AC"/>
    <w:rsid w:val="00725E10"/>
    <w:rsid w:val="00740877"/>
    <w:rsid w:val="00744D24"/>
    <w:rsid w:val="00745EEF"/>
    <w:rsid w:val="00753268"/>
    <w:rsid w:val="00757B6A"/>
    <w:rsid w:val="0076539F"/>
    <w:rsid w:val="007661D4"/>
    <w:rsid w:val="00776906"/>
    <w:rsid w:val="007827C1"/>
    <w:rsid w:val="00786B7D"/>
    <w:rsid w:val="007873EB"/>
    <w:rsid w:val="007A4AFA"/>
    <w:rsid w:val="007B3D84"/>
    <w:rsid w:val="007C0CB2"/>
    <w:rsid w:val="007C2CAD"/>
    <w:rsid w:val="007C74BE"/>
    <w:rsid w:val="007D427C"/>
    <w:rsid w:val="007F0739"/>
    <w:rsid w:val="00821BF8"/>
    <w:rsid w:val="00825360"/>
    <w:rsid w:val="00835EE9"/>
    <w:rsid w:val="0086004D"/>
    <w:rsid w:val="008637BB"/>
    <w:rsid w:val="008643D2"/>
    <w:rsid w:val="008667E0"/>
    <w:rsid w:val="0087272E"/>
    <w:rsid w:val="00876CB7"/>
    <w:rsid w:val="008826F2"/>
    <w:rsid w:val="00884F21"/>
    <w:rsid w:val="0089214D"/>
    <w:rsid w:val="008A724E"/>
    <w:rsid w:val="008B13EA"/>
    <w:rsid w:val="008B182D"/>
    <w:rsid w:val="008B75EF"/>
    <w:rsid w:val="008D31AE"/>
    <w:rsid w:val="008D7B1A"/>
    <w:rsid w:val="008E44C3"/>
    <w:rsid w:val="008F02BC"/>
    <w:rsid w:val="00906611"/>
    <w:rsid w:val="009121CF"/>
    <w:rsid w:val="0091259E"/>
    <w:rsid w:val="009165EE"/>
    <w:rsid w:val="00920032"/>
    <w:rsid w:val="00923E93"/>
    <w:rsid w:val="00933822"/>
    <w:rsid w:val="00934DF4"/>
    <w:rsid w:val="00940B1D"/>
    <w:rsid w:val="009427F4"/>
    <w:rsid w:val="0094366B"/>
    <w:rsid w:val="00945869"/>
    <w:rsid w:val="009500DB"/>
    <w:rsid w:val="00951BAC"/>
    <w:rsid w:val="00952FA1"/>
    <w:rsid w:val="00964AB9"/>
    <w:rsid w:val="009743CF"/>
    <w:rsid w:val="00983DB7"/>
    <w:rsid w:val="00992268"/>
    <w:rsid w:val="009C1803"/>
    <w:rsid w:val="009D16B5"/>
    <w:rsid w:val="009D3C68"/>
    <w:rsid w:val="009D7736"/>
    <w:rsid w:val="009E3766"/>
    <w:rsid w:val="009E380C"/>
    <w:rsid w:val="009E50BF"/>
    <w:rsid w:val="009F2736"/>
    <w:rsid w:val="009F6294"/>
    <w:rsid w:val="00A0743D"/>
    <w:rsid w:val="00A279C2"/>
    <w:rsid w:val="00A32263"/>
    <w:rsid w:val="00A471EC"/>
    <w:rsid w:val="00A5473E"/>
    <w:rsid w:val="00A56ABE"/>
    <w:rsid w:val="00A64C4B"/>
    <w:rsid w:val="00A64D5E"/>
    <w:rsid w:val="00A72F6D"/>
    <w:rsid w:val="00A76E2E"/>
    <w:rsid w:val="00A8063D"/>
    <w:rsid w:val="00A905EE"/>
    <w:rsid w:val="00A9456E"/>
    <w:rsid w:val="00AB4857"/>
    <w:rsid w:val="00AD1103"/>
    <w:rsid w:val="00AD62D1"/>
    <w:rsid w:val="00AF1F95"/>
    <w:rsid w:val="00AF2F04"/>
    <w:rsid w:val="00AF41AA"/>
    <w:rsid w:val="00B13AA2"/>
    <w:rsid w:val="00B15B38"/>
    <w:rsid w:val="00B16463"/>
    <w:rsid w:val="00B35849"/>
    <w:rsid w:val="00B36E74"/>
    <w:rsid w:val="00B42DC1"/>
    <w:rsid w:val="00B467E9"/>
    <w:rsid w:val="00B63302"/>
    <w:rsid w:val="00B66D98"/>
    <w:rsid w:val="00B70123"/>
    <w:rsid w:val="00B778F9"/>
    <w:rsid w:val="00B965E4"/>
    <w:rsid w:val="00BA05FA"/>
    <w:rsid w:val="00BA57DD"/>
    <w:rsid w:val="00BB22F1"/>
    <w:rsid w:val="00BB349B"/>
    <w:rsid w:val="00BB642D"/>
    <w:rsid w:val="00BE232C"/>
    <w:rsid w:val="00BF536E"/>
    <w:rsid w:val="00C04B2E"/>
    <w:rsid w:val="00C06AC3"/>
    <w:rsid w:val="00C10CC3"/>
    <w:rsid w:val="00C11DD1"/>
    <w:rsid w:val="00C14069"/>
    <w:rsid w:val="00C15120"/>
    <w:rsid w:val="00C1784E"/>
    <w:rsid w:val="00C246C4"/>
    <w:rsid w:val="00C271BE"/>
    <w:rsid w:val="00C27D34"/>
    <w:rsid w:val="00C340BA"/>
    <w:rsid w:val="00C34DAD"/>
    <w:rsid w:val="00C423EF"/>
    <w:rsid w:val="00C46E98"/>
    <w:rsid w:val="00C52FD9"/>
    <w:rsid w:val="00C601E2"/>
    <w:rsid w:val="00C6238F"/>
    <w:rsid w:val="00C67186"/>
    <w:rsid w:val="00C713ED"/>
    <w:rsid w:val="00C90408"/>
    <w:rsid w:val="00C93B2B"/>
    <w:rsid w:val="00CC48DF"/>
    <w:rsid w:val="00CC7AB8"/>
    <w:rsid w:val="00CD4356"/>
    <w:rsid w:val="00CE7301"/>
    <w:rsid w:val="00CF4FE0"/>
    <w:rsid w:val="00D01591"/>
    <w:rsid w:val="00D04916"/>
    <w:rsid w:val="00D13D47"/>
    <w:rsid w:val="00D233B7"/>
    <w:rsid w:val="00D31F7B"/>
    <w:rsid w:val="00D40C27"/>
    <w:rsid w:val="00D450E4"/>
    <w:rsid w:val="00D4633D"/>
    <w:rsid w:val="00D52368"/>
    <w:rsid w:val="00D52570"/>
    <w:rsid w:val="00D63855"/>
    <w:rsid w:val="00D67212"/>
    <w:rsid w:val="00D71B65"/>
    <w:rsid w:val="00D74E1B"/>
    <w:rsid w:val="00D75E3E"/>
    <w:rsid w:val="00D87DF5"/>
    <w:rsid w:val="00D94515"/>
    <w:rsid w:val="00DA0ADD"/>
    <w:rsid w:val="00DA1ECF"/>
    <w:rsid w:val="00DA321A"/>
    <w:rsid w:val="00DA3BD2"/>
    <w:rsid w:val="00DB133D"/>
    <w:rsid w:val="00DB6EA5"/>
    <w:rsid w:val="00DB7225"/>
    <w:rsid w:val="00DD0D08"/>
    <w:rsid w:val="00DF1331"/>
    <w:rsid w:val="00DF7684"/>
    <w:rsid w:val="00E04C1A"/>
    <w:rsid w:val="00E05271"/>
    <w:rsid w:val="00E054C8"/>
    <w:rsid w:val="00E2088E"/>
    <w:rsid w:val="00E227F2"/>
    <w:rsid w:val="00E54965"/>
    <w:rsid w:val="00E60F2B"/>
    <w:rsid w:val="00E8157D"/>
    <w:rsid w:val="00E8434C"/>
    <w:rsid w:val="00E90806"/>
    <w:rsid w:val="00E90D76"/>
    <w:rsid w:val="00E91BEE"/>
    <w:rsid w:val="00E92336"/>
    <w:rsid w:val="00E94D36"/>
    <w:rsid w:val="00E956BF"/>
    <w:rsid w:val="00EA6BD9"/>
    <w:rsid w:val="00EB1C94"/>
    <w:rsid w:val="00EB6441"/>
    <w:rsid w:val="00EB6AFC"/>
    <w:rsid w:val="00ED2480"/>
    <w:rsid w:val="00ED758F"/>
    <w:rsid w:val="00EE0DDC"/>
    <w:rsid w:val="00EE1CFF"/>
    <w:rsid w:val="00EF59E2"/>
    <w:rsid w:val="00F33435"/>
    <w:rsid w:val="00F35BCA"/>
    <w:rsid w:val="00F42EF8"/>
    <w:rsid w:val="00F43245"/>
    <w:rsid w:val="00F467D6"/>
    <w:rsid w:val="00F55567"/>
    <w:rsid w:val="00F77164"/>
    <w:rsid w:val="00F9040D"/>
    <w:rsid w:val="00F9348C"/>
    <w:rsid w:val="00F965BF"/>
    <w:rsid w:val="00FA40E4"/>
    <w:rsid w:val="00FA61FE"/>
    <w:rsid w:val="00FA78B8"/>
    <w:rsid w:val="00FB3D67"/>
    <w:rsid w:val="00FB3E01"/>
    <w:rsid w:val="00FD1F97"/>
    <w:rsid w:val="00FD5345"/>
    <w:rsid w:val="00FE0DD4"/>
    <w:rsid w:val="00FF2719"/>
    <w:rsid w:val="00FF3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,"/>
  <w:listSeparator w:val=";"/>
  <w14:docId w14:val="47DAF0A6"/>
  <w15:chartTrackingRefBased/>
  <w15:docId w15:val="{40DAD8C3-092F-48BE-B5F6-5AB9C9D80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line="300" w:lineRule="exact"/>
    </w:pPr>
    <w:rPr>
      <w:rFonts w:ascii="Garamond" w:hAnsi="Garamond"/>
      <w:sz w:val="24"/>
      <w:szCs w:val="24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table" w:styleId="Tabel-Gitter">
    <w:name w:val="Table Grid"/>
    <w:basedOn w:val="Tabel-Normal"/>
    <w:rsid w:val="0094366B"/>
    <w:pPr>
      <w:spacing w:line="300" w:lineRule="exac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idehoved">
    <w:name w:val="header"/>
    <w:basedOn w:val="Normal"/>
    <w:rsid w:val="00920032"/>
    <w:pPr>
      <w:tabs>
        <w:tab w:val="center" w:pos="4819"/>
        <w:tab w:val="right" w:pos="9638"/>
      </w:tabs>
    </w:pPr>
  </w:style>
  <w:style w:type="paragraph" w:styleId="Sidefod">
    <w:name w:val="footer"/>
    <w:basedOn w:val="Normal"/>
    <w:rsid w:val="00920032"/>
    <w:pPr>
      <w:tabs>
        <w:tab w:val="center" w:pos="4819"/>
        <w:tab w:val="right" w:pos="9638"/>
      </w:tabs>
    </w:pPr>
  </w:style>
  <w:style w:type="character" w:styleId="Hyperlink">
    <w:name w:val="Hyperlink"/>
    <w:rsid w:val="00A9456E"/>
    <w:rPr>
      <w:color w:val="0000FF"/>
      <w:u w:val="single"/>
    </w:rPr>
  </w:style>
  <w:style w:type="character" w:styleId="BesgtLink">
    <w:name w:val="FollowedHyperlink"/>
    <w:rsid w:val="00EB1C94"/>
    <w:rPr>
      <w:color w:val="800080"/>
      <w:u w:val="single"/>
    </w:rPr>
  </w:style>
  <w:style w:type="paragraph" w:customStyle="1" w:styleId="nummer">
    <w:name w:val="nummer"/>
    <w:basedOn w:val="Normal"/>
    <w:rsid w:val="00422EA1"/>
    <w:pPr>
      <w:tabs>
        <w:tab w:val="left" w:pos="397"/>
        <w:tab w:val="left" w:pos="992"/>
      </w:tabs>
      <w:spacing w:line="240" w:lineRule="auto"/>
      <w:ind w:left="397" w:hanging="397"/>
    </w:pPr>
    <w:rPr>
      <w:rFonts w:ascii="Times New Roman" w:hAnsi="Times New Roman"/>
    </w:rPr>
  </w:style>
  <w:style w:type="paragraph" w:customStyle="1" w:styleId="paragraftekst">
    <w:name w:val="paragraftekst"/>
    <w:basedOn w:val="Normal"/>
    <w:rsid w:val="00422EA1"/>
    <w:pPr>
      <w:spacing w:before="240" w:line="240" w:lineRule="auto"/>
      <w:ind w:firstLine="170"/>
    </w:pPr>
    <w:rPr>
      <w:rFonts w:ascii="Times New Roman" w:hAnsi="Times New Roman"/>
    </w:rPr>
  </w:style>
  <w:style w:type="paragraph" w:styleId="NormalWeb">
    <w:name w:val="Normal (Web)"/>
    <w:basedOn w:val="Normal"/>
    <w:uiPriority w:val="99"/>
    <w:rsid w:val="00422EA1"/>
    <w:pPr>
      <w:spacing w:before="100" w:beforeAutospacing="1" w:after="100" w:afterAutospacing="1" w:line="240" w:lineRule="auto"/>
    </w:pPr>
    <w:rPr>
      <w:rFonts w:ascii="Times New Roman" w:hAnsi="Times New Roman"/>
    </w:rPr>
  </w:style>
  <w:style w:type="paragraph" w:customStyle="1" w:styleId="Default">
    <w:name w:val="Default"/>
    <w:rsid w:val="00945869"/>
    <w:pPr>
      <w:autoSpaceDE w:val="0"/>
      <w:autoSpaceDN w:val="0"/>
      <w:adjustRightInd w:val="0"/>
    </w:pPr>
    <w:rPr>
      <w:rFonts w:ascii="Symbol" w:hAnsi="Symbol" w:cs="Symbol"/>
      <w:color w:val="000000"/>
      <w:sz w:val="24"/>
      <w:szCs w:val="24"/>
    </w:rPr>
  </w:style>
  <w:style w:type="paragraph" w:customStyle="1" w:styleId="Farvetliste-fremhvningsfarve11">
    <w:name w:val="Farvet liste - fremhævningsfarve 11"/>
    <w:basedOn w:val="Normal"/>
    <w:uiPriority w:val="34"/>
    <w:qFormat/>
    <w:rsid w:val="002310BC"/>
    <w:pPr>
      <w:spacing w:line="240" w:lineRule="auto"/>
      <w:ind w:left="720"/>
      <w:contextualSpacing/>
    </w:pPr>
    <w:rPr>
      <w:rFonts w:ascii="Times New Roman" w:hAnsi="Times New Roman"/>
    </w:rPr>
  </w:style>
  <w:style w:type="paragraph" w:styleId="Listeafsnit">
    <w:name w:val="List Paragraph"/>
    <w:basedOn w:val="Normal"/>
    <w:uiPriority w:val="34"/>
    <w:qFormat/>
    <w:rsid w:val="00EB6441"/>
    <w:pPr>
      <w:ind w:left="720"/>
      <w:contextualSpacing/>
    </w:pPr>
  </w:style>
  <w:style w:type="character" w:styleId="Pladsholdertekst">
    <w:name w:val="Placeholder Text"/>
    <w:basedOn w:val="Standardskrifttypeiafsnit"/>
    <w:uiPriority w:val="99"/>
    <w:semiHidden/>
    <w:rsid w:val="00EB644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84152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1417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9546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192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87E1FE-323A-8C4B-8483-AA08ADEA03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9</Pages>
  <Words>3053</Words>
  <Characters>18627</Characters>
  <Application>Microsoft Office Word</Application>
  <DocSecurity>0</DocSecurity>
  <Lines>155</Lines>
  <Paragraphs>4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Undervisningsbeskrivelse</vt:lpstr>
      <vt:lpstr>Undervisningsbeskrivelse</vt:lpstr>
    </vt:vector>
  </TitlesOfParts>
  <Company>Niels Brock</Company>
  <LinksUpToDate>false</LinksUpToDate>
  <CharactersWithSpaces>21637</CharactersWithSpaces>
  <SharedDoc>false</SharedDoc>
  <HLinks>
    <vt:vector size="84" baseType="variant">
      <vt:variant>
        <vt:i4>1048582</vt:i4>
      </vt:variant>
      <vt:variant>
        <vt:i4>39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33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30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27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24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21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18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15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12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  <vt:variant>
        <vt:i4>1048582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Retur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dervisningsbeskrivelse</dc:title>
  <dc:subject/>
  <dc:creator>Undervisningsministeriet</dc:creator>
  <cp:keywords/>
  <cp:lastModifiedBy>Rasmus Riis</cp:lastModifiedBy>
  <cp:revision>2</cp:revision>
  <cp:lastPrinted>2005-10-17T13:54:00Z</cp:lastPrinted>
  <dcterms:created xsi:type="dcterms:W3CDTF">2022-06-19T14:23:00Z</dcterms:created>
  <dcterms:modified xsi:type="dcterms:W3CDTF">2022-06-19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